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017C" w:rsidRDefault="00315BAA" w:rsidP="001B5150">
      <w:pPr>
        <w:pStyle w:val="2"/>
        <w:jc w:val="center"/>
        <w:rPr>
          <w:rFonts w:ascii="Times New Roman" w:eastAsiaTheme="minorEastAsia" w:hAnsi="Times New Roman" w:cs="Times New Roman"/>
          <w:bCs w:val="0"/>
          <w:kern w:val="28"/>
          <w:sz w:val="36"/>
          <w:szCs w:val="20"/>
          <w:lang w:eastAsia="en-US"/>
        </w:rPr>
      </w:pPr>
      <w:r w:rsidRPr="00135A9F">
        <w:rPr>
          <w:rFonts w:ascii="Times New Roman" w:eastAsiaTheme="minorEastAsia" w:hAnsi="Times New Roman" w:cs="Times New Roman"/>
          <w:bCs w:val="0"/>
          <w:kern w:val="28"/>
          <w:sz w:val="36"/>
          <w:szCs w:val="20"/>
          <w:lang w:eastAsia="en-US"/>
        </w:rPr>
        <w:t>Forward</w:t>
      </w:r>
      <w:r w:rsidR="00BC5988" w:rsidRPr="00135A9F">
        <w:rPr>
          <w:rFonts w:ascii="Times New Roman" w:eastAsiaTheme="minorEastAsia" w:hAnsi="Times New Roman" w:cs="Times New Roman"/>
          <w:bCs w:val="0"/>
          <w:kern w:val="28"/>
          <w:sz w:val="36"/>
          <w:szCs w:val="20"/>
          <w:lang w:eastAsia="en-US"/>
        </w:rPr>
        <w:t>-Facing</w:t>
      </w:r>
      <w:r w:rsidRPr="00135A9F">
        <w:rPr>
          <w:rFonts w:ascii="Times New Roman" w:eastAsiaTheme="minorEastAsia" w:hAnsi="Times New Roman" w:cs="Times New Roman"/>
          <w:bCs w:val="0"/>
          <w:kern w:val="28"/>
          <w:sz w:val="36"/>
          <w:szCs w:val="20"/>
          <w:lang w:eastAsia="en-US"/>
        </w:rPr>
        <w:t xml:space="preserve"> Step</w:t>
      </w:r>
      <w:r w:rsidR="00977FE1" w:rsidRPr="00135A9F">
        <w:rPr>
          <w:rFonts w:ascii="Times New Roman" w:eastAsiaTheme="minorEastAsia" w:hAnsi="Times New Roman" w:cs="Times New Roman"/>
          <w:bCs w:val="0"/>
          <w:kern w:val="28"/>
          <w:sz w:val="36"/>
          <w:szCs w:val="20"/>
          <w:lang w:eastAsia="en-US"/>
        </w:rPr>
        <w:t>s</w:t>
      </w:r>
      <w:r w:rsidR="001B5150" w:rsidRPr="00135A9F">
        <w:rPr>
          <w:rFonts w:ascii="Times New Roman" w:eastAsiaTheme="minorEastAsia" w:hAnsi="Times New Roman" w:cs="Times New Roman"/>
          <w:bCs w:val="0"/>
          <w:kern w:val="28"/>
          <w:sz w:val="36"/>
          <w:szCs w:val="20"/>
          <w:lang w:eastAsia="en-US"/>
        </w:rPr>
        <w:t xml:space="preserve"> Induced Transition in a </w:t>
      </w:r>
      <w:r w:rsidR="00AE4B0B" w:rsidRPr="00135A9F">
        <w:rPr>
          <w:rFonts w:ascii="Times New Roman" w:eastAsiaTheme="minorEastAsia" w:hAnsi="Times New Roman" w:cs="Times New Roman"/>
          <w:bCs w:val="0"/>
          <w:kern w:val="28"/>
          <w:sz w:val="36"/>
          <w:szCs w:val="20"/>
          <w:lang w:eastAsia="en-US"/>
        </w:rPr>
        <w:t>S</w:t>
      </w:r>
      <w:r w:rsidR="001B5150" w:rsidRPr="00135A9F">
        <w:rPr>
          <w:rFonts w:ascii="Times New Roman" w:eastAsiaTheme="minorEastAsia" w:hAnsi="Times New Roman" w:cs="Times New Roman"/>
          <w:bCs w:val="0"/>
          <w:kern w:val="28"/>
          <w:sz w:val="36"/>
          <w:szCs w:val="20"/>
          <w:lang w:eastAsia="en-US"/>
        </w:rPr>
        <w:t xml:space="preserve">ubsonic </w:t>
      </w:r>
      <w:r w:rsidR="00AE4B0B" w:rsidRPr="00135A9F">
        <w:rPr>
          <w:rFonts w:ascii="Times New Roman" w:eastAsiaTheme="minorEastAsia" w:hAnsi="Times New Roman" w:cs="Times New Roman"/>
          <w:bCs w:val="0"/>
          <w:kern w:val="28"/>
          <w:sz w:val="36"/>
          <w:szCs w:val="20"/>
          <w:lang w:eastAsia="en-US"/>
        </w:rPr>
        <w:t>B</w:t>
      </w:r>
      <w:r w:rsidR="001B5150" w:rsidRPr="00135A9F">
        <w:rPr>
          <w:rFonts w:ascii="Times New Roman" w:eastAsiaTheme="minorEastAsia" w:hAnsi="Times New Roman" w:cs="Times New Roman"/>
          <w:bCs w:val="0"/>
          <w:kern w:val="28"/>
          <w:sz w:val="36"/>
          <w:szCs w:val="20"/>
          <w:lang w:eastAsia="en-US"/>
        </w:rPr>
        <w:t xml:space="preserve">oundary </w:t>
      </w:r>
      <w:r w:rsidR="00AE4B0B" w:rsidRPr="00135A9F">
        <w:rPr>
          <w:rFonts w:ascii="Times New Roman" w:eastAsiaTheme="minorEastAsia" w:hAnsi="Times New Roman" w:cs="Times New Roman"/>
          <w:bCs w:val="0"/>
          <w:kern w:val="28"/>
          <w:sz w:val="36"/>
          <w:szCs w:val="20"/>
          <w:lang w:eastAsia="en-US"/>
        </w:rPr>
        <w:t>L</w:t>
      </w:r>
      <w:r w:rsidR="001B5150" w:rsidRPr="00135A9F">
        <w:rPr>
          <w:rFonts w:ascii="Times New Roman" w:eastAsiaTheme="minorEastAsia" w:hAnsi="Times New Roman" w:cs="Times New Roman"/>
          <w:bCs w:val="0"/>
          <w:kern w:val="28"/>
          <w:sz w:val="36"/>
          <w:szCs w:val="20"/>
          <w:lang w:eastAsia="en-US"/>
        </w:rPr>
        <w:t>ayer</w:t>
      </w:r>
    </w:p>
    <w:p w:rsidR="00241F42" w:rsidRDefault="00241F42" w:rsidP="00241F42">
      <w:pPr>
        <w:pStyle w:val="AuthorNames"/>
      </w:pPr>
      <w:r>
        <w:t>Hui Zhu</w:t>
      </w:r>
      <w:r>
        <w:rPr>
          <w:rStyle w:val="a8"/>
        </w:rPr>
        <w:footnoteReference w:id="1"/>
      </w:r>
      <w:r>
        <w:t xml:space="preserve"> and Song Fu</w:t>
      </w:r>
      <w:r>
        <w:rPr>
          <w:rStyle w:val="a8"/>
        </w:rPr>
        <w:footnoteReference w:id="2"/>
      </w:r>
    </w:p>
    <w:p w:rsidR="00241F42" w:rsidRDefault="00A9698A" w:rsidP="00241F42">
      <w:pPr>
        <w:pStyle w:val="AuthorAffiliations"/>
      </w:pPr>
      <w:r>
        <w:t>Tsinghua University</w:t>
      </w:r>
      <w:r w:rsidR="00241F42">
        <w:t xml:space="preserve">, </w:t>
      </w:r>
      <w:r w:rsidR="00173CDF">
        <w:t>Beijing</w:t>
      </w:r>
      <w:r w:rsidR="00241F42">
        <w:t xml:space="preserve">, </w:t>
      </w:r>
      <w:r w:rsidR="00173CDF">
        <w:t>100084</w:t>
      </w:r>
      <w:r w:rsidR="00241F42">
        <w:t xml:space="preserve">, </w:t>
      </w:r>
      <w:r w:rsidR="00173CDF">
        <w:t>China</w:t>
      </w:r>
    </w:p>
    <w:p w:rsidR="00241F42" w:rsidRPr="00241F42" w:rsidRDefault="00241F42" w:rsidP="00241F42">
      <w:pPr>
        <w:rPr>
          <w:lang w:eastAsia="en-US"/>
        </w:rPr>
      </w:pPr>
    </w:p>
    <w:p w:rsidR="001B5150" w:rsidRDefault="00977FE1" w:rsidP="009859FF">
      <w:pPr>
        <w:pStyle w:val="Abstract"/>
        <w:spacing w:line="480" w:lineRule="auto"/>
      </w:pPr>
      <w:r>
        <w:t>Forward-</w:t>
      </w:r>
      <w:r w:rsidR="00BB346E">
        <w:t>facing steps</w:t>
      </w:r>
      <w:r w:rsidR="00E71693">
        <w:t xml:space="preserve"> (FFS)</w:t>
      </w:r>
      <w:r w:rsidR="00BB346E">
        <w:t xml:space="preserve"> are common </w:t>
      </w:r>
      <w:r w:rsidR="006E053F">
        <w:t xml:space="preserve">configurations in </w:t>
      </w:r>
      <w:r w:rsidR="00B3525D">
        <w:t xml:space="preserve">engineering applications. </w:t>
      </w:r>
      <w:r w:rsidR="00067F7A">
        <w:t>For example</w:t>
      </w:r>
      <w:r w:rsidR="009B1CA7">
        <w:t xml:space="preserve">, </w:t>
      </w:r>
      <w:r w:rsidR="00011273">
        <w:t xml:space="preserve">flows over </w:t>
      </w:r>
      <w:r w:rsidR="009B1CA7">
        <w:t>minor errors in insta</w:t>
      </w:r>
      <w:r w:rsidR="0039378B">
        <w:t>llation of tile-shaped surfaces and wind turbines located on hills</w:t>
      </w:r>
      <w:r w:rsidR="00FD0A42">
        <w:t xml:space="preserve"> can both be categorized into </w:t>
      </w:r>
      <w:r w:rsidR="0039378B">
        <w:t>forward-</w:t>
      </w:r>
      <w:r w:rsidR="00FD0A42">
        <w:t xml:space="preserve">facing step flows. </w:t>
      </w:r>
      <w:r w:rsidR="000067CC">
        <w:t xml:space="preserve">Despite its simple </w:t>
      </w:r>
      <w:r w:rsidR="0019548C">
        <w:t xml:space="preserve">two-dimensional </w:t>
      </w:r>
      <w:r w:rsidR="000067CC">
        <w:t xml:space="preserve">geometry, </w:t>
      </w:r>
      <w:r w:rsidR="0019548C">
        <w:t xml:space="preserve">the forward-facing step </w:t>
      </w:r>
      <w:r w:rsidR="008A2639">
        <w:t>can cause</w:t>
      </w:r>
      <w:r w:rsidR="0038222B">
        <w:t xml:space="preserve"> quite complicate</w:t>
      </w:r>
      <w:r w:rsidR="00DF68F1">
        <w:t>d</w:t>
      </w:r>
      <w:r w:rsidR="008A2639">
        <w:t xml:space="preserve"> flows</w:t>
      </w:r>
      <w:r w:rsidR="0038222B">
        <w:t>.</w:t>
      </w:r>
      <w:r w:rsidR="003659AE">
        <w:t xml:space="preserve"> </w:t>
      </w:r>
      <w:r w:rsidR="0097786B">
        <w:t xml:space="preserve">In this paper, forward-facing steps immersed in a subsonic boundary layer </w:t>
      </w:r>
      <w:r w:rsidR="00CA129C">
        <w:t>are</w:t>
      </w:r>
      <w:r w:rsidR="00263211">
        <w:t xml:space="preserve"> surveyed th</w:t>
      </w:r>
      <w:r w:rsidR="00886B30">
        <w:t>rough</w:t>
      </w:r>
      <w:r w:rsidR="00263211">
        <w:t xml:space="preserve"> a</w:t>
      </w:r>
      <w:r w:rsidR="00886B30">
        <w:t xml:space="preserve"> </w:t>
      </w:r>
      <w:r w:rsidR="00263211">
        <w:t xml:space="preserve">high-order </w:t>
      </w:r>
      <w:r w:rsidR="00886B30">
        <w:t>Computational</w:t>
      </w:r>
      <w:r w:rsidR="00263211">
        <w:t xml:space="preserve"> Fluid Dynamics (CFD) method</w:t>
      </w:r>
      <w:r w:rsidR="00F20301">
        <w:t>, in</w:t>
      </w:r>
      <w:r w:rsidR="00912BC8">
        <w:t xml:space="preserve"> order to </w:t>
      </w:r>
      <w:r w:rsidR="005C2A3D">
        <w:t>investigate the flow transition phenomen</w:t>
      </w:r>
      <w:r w:rsidR="008766D8">
        <w:rPr>
          <w:rFonts w:hint="eastAsia"/>
        </w:rPr>
        <w:t>on</w:t>
      </w:r>
      <w:r w:rsidR="005C2A3D">
        <w:t xml:space="preserve"> induced by the forward-facing step.</w:t>
      </w:r>
    </w:p>
    <w:p w:rsidR="000E7BEE" w:rsidRPr="00067F7A" w:rsidRDefault="000E7BEE" w:rsidP="000E7BEE"/>
    <w:p w:rsidR="000E7BEE" w:rsidRPr="009859FF" w:rsidRDefault="000E7BEE"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9859FF">
        <w:rPr>
          <w:rFonts w:ascii="Times New Roman" w:hAnsi="Times New Roman" w:cs="Times New Roman"/>
          <w:bCs w:val="0"/>
          <w:kern w:val="32"/>
          <w:sz w:val="22"/>
          <w:szCs w:val="20"/>
          <w:lang w:eastAsia="en-US"/>
        </w:rPr>
        <w:t>Introduction</w:t>
      </w:r>
    </w:p>
    <w:p w:rsidR="001A7E45" w:rsidRPr="009859FF" w:rsidRDefault="00935495" w:rsidP="009859FF">
      <w:pPr>
        <w:pStyle w:val="Text"/>
        <w:ind w:firstLine="0"/>
      </w:pPr>
      <w:r>
        <w:tab/>
      </w:r>
      <w:r w:rsidR="00A77A3D" w:rsidRPr="00280E6E">
        <w:t>T</w:t>
      </w:r>
      <w:r w:rsidR="00304DA9" w:rsidRPr="009859FF">
        <w:rPr>
          <w:rFonts w:hint="eastAsia"/>
        </w:rPr>
        <w:t>he flow phenomen</w:t>
      </w:r>
      <w:r w:rsidR="00B1675E" w:rsidRPr="009859FF">
        <w:rPr>
          <w:rFonts w:hint="eastAsia"/>
        </w:rPr>
        <w:t>on</w:t>
      </w:r>
      <w:r w:rsidR="00304DA9" w:rsidRPr="009859FF">
        <w:rPr>
          <w:rFonts w:hint="eastAsia"/>
        </w:rPr>
        <w:t xml:space="preserve"> of</w:t>
      </w:r>
      <w:r w:rsidR="00304DA9" w:rsidRPr="009859FF">
        <w:t xml:space="preserve"> transition fr</w:t>
      </w:r>
      <w:r w:rsidR="00DD767A" w:rsidRPr="009859FF">
        <w:t xml:space="preserve">om laminar to turbulent flow has long attracted the attention of researchers. </w:t>
      </w:r>
      <w:r w:rsidR="0095645B" w:rsidRPr="009859FF">
        <w:t xml:space="preserve">On one hand, </w:t>
      </w:r>
      <w:r w:rsidR="00CB6E00" w:rsidRPr="009859FF">
        <w:t>it is one of the problems</w:t>
      </w:r>
      <w:r w:rsidR="005E3829" w:rsidRPr="009859FF">
        <w:t xml:space="preserve"> that is not totally solved</w:t>
      </w:r>
      <w:r w:rsidR="00CB6E00" w:rsidRPr="009859FF">
        <w:t xml:space="preserve"> in classic Newtonian mechanics,</w:t>
      </w:r>
      <w:r w:rsidR="00C82F96" w:rsidRPr="009859FF">
        <w:t xml:space="preserve"> w</w:t>
      </w:r>
      <w:r w:rsidR="0089331E" w:rsidRPr="009859FF">
        <w:t xml:space="preserve">hile on the other hand, it is </w:t>
      </w:r>
      <w:r w:rsidR="00C82F96" w:rsidRPr="009859FF">
        <w:t>common</w:t>
      </w:r>
      <w:r w:rsidR="0089331E" w:rsidRPr="009859FF">
        <w:t xml:space="preserve">ly observed in </w:t>
      </w:r>
      <w:r w:rsidR="002236F7" w:rsidRPr="009859FF">
        <w:t xml:space="preserve">the </w:t>
      </w:r>
      <w:r w:rsidR="0089331E" w:rsidRPr="009859FF">
        <w:t xml:space="preserve">engineering </w:t>
      </w:r>
      <w:r w:rsidR="002236F7" w:rsidRPr="009859FF">
        <w:t>field</w:t>
      </w:r>
      <w:r w:rsidR="00123390" w:rsidRPr="009859FF">
        <w:t xml:space="preserve"> as well</w:t>
      </w:r>
      <w:r w:rsidR="002236F7" w:rsidRPr="009859FF">
        <w:t>.</w:t>
      </w:r>
      <w:r w:rsidR="005E3829" w:rsidRPr="009859FF">
        <w:t xml:space="preserve"> However, </w:t>
      </w:r>
      <w:r w:rsidR="00C04BB9" w:rsidRPr="009859FF">
        <w:lastRenderedPageBreak/>
        <w:t xml:space="preserve">the intrinsic nonlinearity of the </w:t>
      </w:r>
      <w:proofErr w:type="spellStart"/>
      <w:r w:rsidR="00C04BB9" w:rsidRPr="009859FF">
        <w:t>Navier</w:t>
      </w:r>
      <w:proofErr w:type="spellEnd"/>
      <w:r w:rsidR="00C04BB9" w:rsidRPr="009859FF">
        <w:t>-Stokes equation</w:t>
      </w:r>
      <w:r w:rsidR="00A32A35" w:rsidRPr="009859FF">
        <w:t xml:space="preserve"> </w:t>
      </w:r>
      <w:r w:rsidR="00242785" w:rsidRPr="009859FF">
        <w:t>add</w:t>
      </w:r>
      <w:r w:rsidR="00E93F5F" w:rsidRPr="009859FF">
        <w:t>s</w:t>
      </w:r>
      <w:r w:rsidR="00242785" w:rsidRPr="009859FF">
        <w:t xml:space="preserve"> to the difficulty of </w:t>
      </w:r>
      <w:r w:rsidR="00F90F4F" w:rsidRPr="009859FF">
        <w:t xml:space="preserve">understanding </w:t>
      </w:r>
      <w:r w:rsidR="00242785" w:rsidRPr="009859FF">
        <w:t>the transition phenomena.</w:t>
      </w:r>
      <w:r w:rsidR="00C82F96" w:rsidRPr="009859FF">
        <w:t xml:space="preserve"> </w:t>
      </w:r>
    </w:p>
    <w:p w:rsidR="005C1ED2" w:rsidRPr="009859FF" w:rsidRDefault="00F109F7" w:rsidP="009859FF">
      <w:pPr>
        <w:pStyle w:val="Text"/>
        <w:ind w:firstLine="0"/>
      </w:pPr>
      <w:r>
        <w:tab/>
      </w:r>
      <w:r w:rsidR="00D855F5" w:rsidRPr="009859FF">
        <w:t xml:space="preserve">The nonlinearity property also </w:t>
      </w:r>
      <w:r w:rsidR="008913DB" w:rsidRPr="009859FF">
        <w:t xml:space="preserve">gives rise to </w:t>
      </w:r>
      <w:r w:rsidR="00E22E2F" w:rsidRPr="009859FF">
        <w:t xml:space="preserve">some complicated flow physics. For example, </w:t>
      </w:r>
      <w:r w:rsidR="00AD3481" w:rsidRPr="009859FF">
        <w:t>for two-dimensional geomet</w:t>
      </w:r>
      <w:r w:rsidR="00C85D8D" w:rsidRPr="009859FF">
        <w:t>ries</w:t>
      </w:r>
      <w:r w:rsidR="00AD3481" w:rsidRPr="009859FF">
        <w:t xml:space="preserve"> such as Forward-Facing Steps (FFS) and Backward-Facing Steps (BFS)</w:t>
      </w:r>
      <w:r w:rsidR="00832161" w:rsidRPr="009859FF">
        <w:t xml:space="preserve">, an </w:t>
      </w:r>
      <w:r w:rsidR="00B84553" w:rsidRPr="009859FF">
        <w:t xml:space="preserve">inflow condition </w:t>
      </w:r>
      <w:r w:rsidR="00832161" w:rsidRPr="009859FF">
        <w:t xml:space="preserve">with disturbance </w:t>
      </w:r>
      <w:r w:rsidR="00B84553" w:rsidRPr="009859FF">
        <w:t>may induce three</w:t>
      </w:r>
      <w:r w:rsidR="00346A8A" w:rsidRPr="009859FF">
        <w:t>-dimensional</w:t>
      </w:r>
      <w:r w:rsidR="00B47389" w:rsidRPr="009859FF">
        <w:t xml:space="preserve"> </w:t>
      </w:r>
      <w:r w:rsidR="009F36B2" w:rsidRPr="009859FF">
        <w:t>flow structures</w:t>
      </w:r>
      <w:r w:rsidR="00C0600B" w:rsidRPr="009859FF">
        <w:t>, which is a key step in transition from laminar to turbulent flow</w:t>
      </w:r>
      <w:r w:rsidR="0074300C" w:rsidRPr="009859FF">
        <w:t>s</w:t>
      </w:r>
      <w:r w:rsidR="00C0600B" w:rsidRPr="009859FF">
        <w:t>.</w:t>
      </w:r>
    </w:p>
    <w:p w:rsidR="00891DFB" w:rsidRPr="009859FF" w:rsidRDefault="00F109F7" w:rsidP="009859FF">
      <w:pPr>
        <w:pStyle w:val="Text"/>
        <w:ind w:firstLine="0"/>
      </w:pPr>
      <w:r>
        <w:tab/>
      </w:r>
      <w:r w:rsidR="00CB0F15" w:rsidRPr="009859FF">
        <w:t xml:space="preserve">Although similar in geometry configuration, BFS has accumulated much more </w:t>
      </w:r>
      <w:r w:rsidR="00573D0D" w:rsidRPr="009859FF">
        <w:t xml:space="preserve">detailed </w:t>
      </w:r>
      <w:r w:rsidR="00CB0F15" w:rsidRPr="009859FF">
        <w:t xml:space="preserve">research </w:t>
      </w:r>
      <w:r w:rsidR="000C5F9C" w:rsidRPr="009859FF">
        <w:t xml:space="preserve">results than FFS. </w:t>
      </w:r>
      <w:r w:rsidR="008A5E85" w:rsidRPr="009859FF">
        <w:t>For instance</w:t>
      </w:r>
      <w:r w:rsidR="000E26F5" w:rsidRPr="009859FF">
        <w:rPr>
          <w:rFonts w:hint="eastAsia"/>
        </w:rPr>
        <w:t>,</w:t>
      </w:r>
      <w:r w:rsidR="00495E3A" w:rsidRPr="009859FF">
        <w:t xml:space="preserve"> De</w:t>
      </w:r>
      <w:r w:rsidR="000E26F5" w:rsidRPr="009859FF">
        <w:rPr>
          <w:rFonts w:hint="eastAsia"/>
        </w:rPr>
        <w:t xml:space="preserve"> </w:t>
      </w:r>
      <w:proofErr w:type="spellStart"/>
      <w:r w:rsidR="000E26F5" w:rsidRPr="009859FF">
        <w:t>Brederode</w:t>
      </w:r>
      <w:proofErr w:type="spellEnd"/>
      <w:r w:rsidR="000E26F5" w:rsidRPr="009859FF">
        <w:t xml:space="preserve"> and Bradshaw</w:t>
      </w:r>
      <w:r w:rsidR="00393A3C" w:rsidRPr="009859FF">
        <w:t xml:space="preserve"> </w:t>
      </w:r>
      <w:r w:rsidR="000E26F5" w:rsidRPr="009859FF">
        <w:t>[1]</w:t>
      </w:r>
      <w:r w:rsidR="00F131B2" w:rsidRPr="009859FF">
        <w:t xml:space="preserve"> </w:t>
      </w:r>
      <w:r w:rsidR="00680710" w:rsidRPr="009859FF">
        <w:t xml:space="preserve">studied </w:t>
      </w:r>
      <w:r w:rsidR="000C26B3" w:rsidRPr="009859FF">
        <w:t xml:space="preserve">the </w:t>
      </w:r>
      <w:r w:rsidR="00EC5188" w:rsidRPr="009859FF">
        <w:t xml:space="preserve">separation region of </w:t>
      </w:r>
      <w:r w:rsidR="000C26B3" w:rsidRPr="009859FF">
        <w:t>BFS</w:t>
      </w:r>
      <w:r w:rsidR="00EC5188" w:rsidRPr="009859FF">
        <w:t xml:space="preserve"> experimentally,</w:t>
      </w:r>
      <w:r w:rsidR="000C26B3" w:rsidRPr="009859FF">
        <w:t xml:space="preserve"> </w:t>
      </w:r>
      <w:r w:rsidR="00750D29" w:rsidRPr="009859FF">
        <w:t xml:space="preserve">and </w:t>
      </w:r>
      <w:r w:rsidR="00393A3C" w:rsidRPr="009859FF">
        <w:t>Eaton and Johnston [2]</w:t>
      </w:r>
      <w:r w:rsidR="00EC5188" w:rsidRPr="009859FF">
        <w:t xml:space="preserve"> </w:t>
      </w:r>
      <w:r w:rsidR="007119DA" w:rsidRPr="009859FF">
        <w:t xml:space="preserve">reviewed the </w:t>
      </w:r>
      <w:r w:rsidR="008130A3" w:rsidRPr="009859FF">
        <w:t xml:space="preserve">reattachment </w:t>
      </w:r>
      <w:r w:rsidR="009B77D9" w:rsidRPr="009859FF">
        <w:t>in the downstream of BFS.</w:t>
      </w:r>
      <w:r w:rsidR="00984FAB" w:rsidRPr="009859FF">
        <w:t xml:space="preserve"> </w:t>
      </w:r>
      <w:r w:rsidR="008A5E85" w:rsidRPr="009859FF">
        <w:t>Nevertheless</w:t>
      </w:r>
      <w:r w:rsidR="008323D6" w:rsidRPr="009859FF">
        <w:t>, the</w:t>
      </w:r>
      <w:r w:rsidR="005823D9" w:rsidRPr="009859FF">
        <w:t>re is</w:t>
      </w:r>
      <w:r w:rsidR="00F62E6D" w:rsidRPr="009859FF">
        <w:t xml:space="preserve"> </w:t>
      </w:r>
      <w:r w:rsidR="00EE6E86" w:rsidRPr="009859FF">
        <w:rPr>
          <w:rFonts w:hint="eastAsia"/>
        </w:rPr>
        <w:t>mu</w:t>
      </w:r>
      <w:r w:rsidR="00EE6E86" w:rsidRPr="009859FF">
        <w:t>ch less</w:t>
      </w:r>
      <w:r w:rsidR="00F62E6D" w:rsidRPr="009859FF">
        <w:t xml:space="preserve"> research</w:t>
      </w:r>
      <w:r w:rsidR="005823D9" w:rsidRPr="009859FF">
        <w:t xml:space="preserve"> on FFS</w:t>
      </w:r>
      <w:r w:rsidR="00F72675" w:rsidRPr="009859FF">
        <w:t>.</w:t>
      </w:r>
      <w:r w:rsidR="009A4F3D" w:rsidRPr="009859FF">
        <w:t xml:space="preserve"> </w:t>
      </w:r>
      <w:r w:rsidR="002F688C" w:rsidRPr="009859FF">
        <w:rPr>
          <w:rFonts w:hint="eastAsia"/>
        </w:rPr>
        <w:t>C</w:t>
      </w:r>
      <w:r w:rsidR="002F688C" w:rsidRPr="009859FF">
        <w:t xml:space="preserve">hiba </w:t>
      </w:r>
      <w:proofErr w:type="gramStart"/>
      <w:r w:rsidR="002F688C" w:rsidRPr="009859FF">
        <w:t>et</w:t>
      </w:r>
      <w:proofErr w:type="gramEnd"/>
      <w:r w:rsidR="002F688C" w:rsidRPr="009859FF">
        <w:t>. al</w:t>
      </w:r>
      <w:proofErr w:type="gramStart"/>
      <w:r w:rsidR="002F688C" w:rsidRPr="009859FF">
        <w:t>.[</w:t>
      </w:r>
      <w:proofErr w:type="gramEnd"/>
      <w:r w:rsidR="009A16B3" w:rsidRPr="009859FF">
        <w:t>3</w:t>
      </w:r>
      <w:r w:rsidR="002F688C" w:rsidRPr="009859FF">
        <w:t>]</w:t>
      </w:r>
      <w:r w:rsidR="00F62E6D" w:rsidRPr="009859FF">
        <w:t xml:space="preserve"> </w:t>
      </w:r>
      <w:r w:rsidR="002F688C" w:rsidRPr="009859FF">
        <w:t>made experiments</w:t>
      </w:r>
      <w:r w:rsidR="00472C53" w:rsidRPr="009859FF">
        <w:t xml:space="preserve"> on flow through a forward-facing step channel of both Newtonian and non-Newtonian fluid.</w:t>
      </w:r>
      <w:r w:rsidR="00F043FD" w:rsidRPr="009859FF">
        <w:t xml:space="preserve"> </w:t>
      </w:r>
      <w:proofErr w:type="spellStart"/>
      <w:r w:rsidR="00A26F62" w:rsidRPr="009859FF">
        <w:t>Largeau</w:t>
      </w:r>
      <w:proofErr w:type="spellEnd"/>
      <w:r w:rsidR="00A26F62" w:rsidRPr="009859FF">
        <w:t xml:space="preserve"> and </w:t>
      </w:r>
      <w:proofErr w:type="spellStart"/>
      <w:r w:rsidR="00A26F62" w:rsidRPr="009859FF">
        <w:t>Moriniere</w:t>
      </w:r>
      <w:proofErr w:type="spellEnd"/>
      <w:r w:rsidR="00F242E1" w:rsidRPr="009859FF">
        <w:t xml:space="preserve"> [</w:t>
      </w:r>
      <w:r w:rsidR="009A16B3" w:rsidRPr="009859FF">
        <w:t>4</w:t>
      </w:r>
      <w:r w:rsidR="00F242E1" w:rsidRPr="009859FF">
        <w:t>]</w:t>
      </w:r>
      <w:r w:rsidR="00A26F62" w:rsidRPr="009859FF">
        <w:t xml:space="preserve"> </w:t>
      </w:r>
      <w:r w:rsidR="00734409" w:rsidRPr="009859FF">
        <w:t xml:space="preserve">measured </w:t>
      </w:r>
      <w:r w:rsidR="00F242E1" w:rsidRPr="009859FF">
        <w:t>wall pressure</w:t>
      </w:r>
      <w:r w:rsidR="008323D6" w:rsidRPr="009859FF">
        <w:t xml:space="preserve"> </w:t>
      </w:r>
      <w:r w:rsidR="006171A2" w:rsidRPr="009859FF">
        <w:t xml:space="preserve">fluctuations and flow fields in separated flows over a forward facing step. </w:t>
      </w:r>
      <w:proofErr w:type="spellStart"/>
      <w:r w:rsidR="004160E8" w:rsidRPr="009859FF">
        <w:t>Camussi</w:t>
      </w:r>
      <w:proofErr w:type="spellEnd"/>
      <w:r w:rsidR="004160E8" w:rsidRPr="009859FF">
        <w:t xml:space="preserve"> </w:t>
      </w:r>
      <w:proofErr w:type="gramStart"/>
      <w:r w:rsidR="004160E8" w:rsidRPr="009859FF">
        <w:t>et</w:t>
      </w:r>
      <w:proofErr w:type="gramEnd"/>
      <w:r w:rsidR="004160E8" w:rsidRPr="009859FF">
        <w:t>. al.</w:t>
      </w:r>
      <w:r w:rsidR="00A26468" w:rsidRPr="009859FF">
        <w:t xml:space="preserve"> [</w:t>
      </w:r>
      <w:r w:rsidR="009A16B3" w:rsidRPr="009859FF">
        <w:t>5</w:t>
      </w:r>
      <w:r w:rsidR="00A26468" w:rsidRPr="009859FF">
        <w:t>]</w:t>
      </w:r>
      <w:r w:rsidR="004160E8" w:rsidRPr="009859FF">
        <w:t xml:space="preserve"> analyzed statistical properties of wall pressure fluctuations over a forward facing step.</w:t>
      </w:r>
      <w:r w:rsidR="00A26468" w:rsidRPr="009859FF">
        <w:t xml:space="preserve"> </w:t>
      </w:r>
      <w:proofErr w:type="spellStart"/>
      <w:r w:rsidR="00A26468" w:rsidRPr="009859FF">
        <w:t>Stuer</w:t>
      </w:r>
      <w:proofErr w:type="spellEnd"/>
      <w:r w:rsidR="00A26468" w:rsidRPr="009859FF">
        <w:t xml:space="preserve">, </w:t>
      </w:r>
      <w:proofErr w:type="spellStart"/>
      <w:r w:rsidR="00A26468" w:rsidRPr="009859FF">
        <w:t>Gyr</w:t>
      </w:r>
      <w:proofErr w:type="spellEnd"/>
      <w:r w:rsidR="00A26468" w:rsidRPr="009859FF">
        <w:t xml:space="preserve"> and </w:t>
      </w:r>
      <w:proofErr w:type="spellStart"/>
      <w:r w:rsidR="00A26468" w:rsidRPr="009859FF">
        <w:t>Kinzelbach</w:t>
      </w:r>
      <w:proofErr w:type="spellEnd"/>
      <w:r w:rsidR="00A26468" w:rsidRPr="009859FF">
        <w:t xml:space="preserve"> [</w:t>
      </w:r>
      <w:r w:rsidR="009A16B3" w:rsidRPr="009859FF">
        <w:t>6</w:t>
      </w:r>
      <w:r w:rsidR="00A26468" w:rsidRPr="009859FF">
        <w:t xml:space="preserve">] and </w:t>
      </w:r>
      <w:proofErr w:type="spellStart"/>
      <w:r w:rsidR="0066411B" w:rsidRPr="009859FF">
        <w:t>Zukoski</w:t>
      </w:r>
      <w:proofErr w:type="spellEnd"/>
      <w:r w:rsidR="00300523" w:rsidRPr="009859FF">
        <w:t xml:space="preserve"> [</w:t>
      </w:r>
      <w:r w:rsidR="009A16B3" w:rsidRPr="009859FF">
        <w:t>7</w:t>
      </w:r>
      <w:r w:rsidR="00300523" w:rsidRPr="009859FF">
        <w:t>]</w:t>
      </w:r>
      <w:r w:rsidR="00CF4751" w:rsidRPr="009859FF">
        <w:t xml:space="preserve"> studied low speed laminar separation flow and </w:t>
      </w:r>
      <w:r w:rsidR="008D16DA" w:rsidRPr="009859FF">
        <w:t>supersonic turbulent separation flow over a forward facing step</w:t>
      </w:r>
      <w:r w:rsidR="005B537E" w:rsidRPr="009859FF">
        <w:t xml:space="preserve"> respectively.</w:t>
      </w:r>
      <w:r w:rsidR="008D16DA" w:rsidRPr="009859FF">
        <w:t xml:space="preserve"> </w:t>
      </w:r>
    </w:p>
    <w:p w:rsidR="00A8227C" w:rsidRPr="009859FF" w:rsidRDefault="00F109F7" w:rsidP="009859FF">
      <w:pPr>
        <w:pStyle w:val="Text"/>
        <w:ind w:firstLine="0"/>
      </w:pPr>
      <w:r>
        <w:tab/>
      </w:r>
      <w:r w:rsidR="00167BDA" w:rsidRPr="009859FF">
        <w:t xml:space="preserve">The papers referred above mainly </w:t>
      </w:r>
      <w:r w:rsidR="00316B8C" w:rsidRPr="009859FF">
        <w:t>falls into</w:t>
      </w:r>
      <w:r w:rsidR="00167BDA" w:rsidRPr="009859FF">
        <w:t xml:space="preserve"> two </w:t>
      </w:r>
      <w:r w:rsidR="007764D1" w:rsidRPr="009859FF">
        <w:t xml:space="preserve">Reynolds </w:t>
      </w:r>
      <w:r w:rsidR="001937C9" w:rsidRPr="009859FF">
        <w:t xml:space="preserve">number </w:t>
      </w:r>
      <w:r w:rsidR="001C1634" w:rsidRPr="009859FF">
        <w:t>ranges. One is the low-Reynolds-</w:t>
      </w:r>
      <w:r w:rsidR="007764D1" w:rsidRPr="009859FF">
        <w:t xml:space="preserve">number case, such that </w:t>
      </w:r>
      <w:r w:rsidR="00AF2C02" w:rsidRPr="009859FF">
        <w:t>the inlet flow is laminar</w:t>
      </w:r>
      <w:r w:rsidR="00E34079" w:rsidRPr="009859FF">
        <w:t>,</w:t>
      </w:r>
      <w:r w:rsidR="00AF2C02" w:rsidRPr="009859FF">
        <w:t xml:space="preserve"> and </w:t>
      </w:r>
      <w:r w:rsidR="00E34079" w:rsidRPr="009859FF">
        <w:t>the evolution of small disturbances</w:t>
      </w:r>
      <w:r w:rsidR="00F5036A" w:rsidRPr="009859FF">
        <w:t xml:space="preserve"> is analyzed. T</w:t>
      </w:r>
      <w:r w:rsidR="008625BA" w:rsidRPr="009859FF">
        <w:t xml:space="preserve">he other is </w:t>
      </w:r>
      <w:r w:rsidR="00C75677" w:rsidRPr="009859FF">
        <w:t>the high-Reynolds-</w:t>
      </w:r>
      <w:r w:rsidR="00BD30A0" w:rsidRPr="009859FF">
        <w:t xml:space="preserve">number case, </w:t>
      </w:r>
      <w:r w:rsidR="00576CDB" w:rsidRPr="009859FF">
        <w:t>where</w:t>
      </w:r>
      <w:r w:rsidR="00F5036A" w:rsidRPr="009859FF">
        <w:t xml:space="preserve"> the upstream flow is fully turbulent,</w:t>
      </w:r>
      <w:r w:rsidR="008C4383" w:rsidRPr="009859FF">
        <w:t xml:space="preserve"> </w:t>
      </w:r>
      <w:r w:rsidR="00576CDB" w:rsidRPr="009859FF">
        <w:t xml:space="preserve">and the basic focus is </w:t>
      </w:r>
      <w:r w:rsidR="006E1A42" w:rsidRPr="009859FF">
        <w:t>pressure distribution</w:t>
      </w:r>
      <w:r w:rsidR="008145FD" w:rsidRPr="009859FF">
        <w:t>s</w:t>
      </w:r>
      <w:r w:rsidR="006E1A42" w:rsidRPr="009859FF">
        <w:t xml:space="preserve"> and </w:t>
      </w:r>
      <w:r w:rsidR="00694023" w:rsidRPr="009859FF">
        <w:t xml:space="preserve">flow regime. </w:t>
      </w:r>
      <w:r w:rsidR="004E51CC" w:rsidRPr="009859FF">
        <w:t>Ho</w:t>
      </w:r>
      <w:r w:rsidR="007A0B26" w:rsidRPr="009859FF">
        <w:t>w</w:t>
      </w:r>
      <w:r w:rsidR="004E51CC" w:rsidRPr="009859FF">
        <w:t>ever</w:t>
      </w:r>
      <w:r w:rsidR="007A0B26" w:rsidRPr="009859FF">
        <w:t>,</w:t>
      </w:r>
      <w:r w:rsidR="001F033A" w:rsidRPr="009859FF">
        <w:t xml:space="preserve"> </w:t>
      </w:r>
      <w:r w:rsidR="00031820" w:rsidRPr="009859FF">
        <w:t>few</w:t>
      </w:r>
      <w:r w:rsidR="001F033A" w:rsidRPr="009859FF">
        <w:t xml:space="preserve"> research </w:t>
      </w:r>
      <w:r w:rsidR="00031820" w:rsidRPr="009859FF">
        <w:t>has been published for</w:t>
      </w:r>
      <w:r w:rsidR="007A0B26" w:rsidRPr="009859FF">
        <w:t xml:space="preserve"> the Reynolds number in between</w:t>
      </w:r>
      <w:r w:rsidR="00031820" w:rsidRPr="009859FF">
        <w:t>, which is called the mid-Reynolds-number case here.</w:t>
      </w:r>
      <w:r w:rsidR="00A85261" w:rsidRPr="009859FF">
        <w:t xml:space="preserve"> In this range, the inlet flow is laminar, </w:t>
      </w:r>
      <w:proofErr w:type="gramStart"/>
      <w:r w:rsidR="00A85261" w:rsidRPr="009859FF">
        <w:t>yet</w:t>
      </w:r>
      <w:proofErr w:type="gramEnd"/>
      <w:r w:rsidR="00A85261" w:rsidRPr="009859FF">
        <w:t xml:space="preserve"> the FFS may induce flow transitio</w:t>
      </w:r>
      <w:r w:rsidR="00CF6116" w:rsidRPr="009859FF">
        <w:t xml:space="preserve">n. Moreover, </w:t>
      </w:r>
      <w:r w:rsidR="00E01485" w:rsidRPr="009859FF">
        <w:t>most of the papers referred abo</w:t>
      </w:r>
      <w:r w:rsidR="00460E9B" w:rsidRPr="009859FF">
        <w:t xml:space="preserve">ve </w:t>
      </w:r>
      <w:r w:rsidR="00644D00" w:rsidRPr="009859FF">
        <w:t xml:space="preserve">pay their </w:t>
      </w:r>
      <w:r w:rsidR="00644D00" w:rsidRPr="009859FF">
        <w:lastRenderedPageBreak/>
        <w:t xml:space="preserve">attention to </w:t>
      </w:r>
      <w:r w:rsidR="00DE7919" w:rsidRPr="009859FF">
        <w:t>forward</w:t>
      </w:r>
      <w:r w:rsidR="007D6857" w:rsidRPr="009859FF">
        <w:t>-facing steps in channel flows, while the</w:t>
      </w:r>
      <w:r w:rsidR="007F79A9" w:rsidRPr="009859FF">
        <w:t xml:space="preserve"> FFS in the</w:t>
      </w:r>
      <w:r w:rsidR="007D6857" w:rsidRPr="009859FF">
        <w:t xml:space="preserve"> boundary layer flow </w:t>
      </w:r>
      <w:r w:rsidR="005F3238" w:rsidRPr="009859FF">
        <w:t>is more or less neglected.</w:t>
      </w:r>
    </w:p>
    <w:p w:rsidR="005D17E9" w:rsidRPr="009859FF" w:rsidRDefault="00F109F7" w:rsidP="009859FF">
      <w:pPr>
        <w:pStyle w:val="Text"/>
        <w:ind w:firstLine="0"/>
      </w:pPr>
      <w:r>
        <w:tab/>
      </w:r>
      <w:r w:rsidR="000331AD" w:rsidRPr="009859FF">
        <w:t xml:space="preserve">The thesis of </w:t>
      </w:r>
      <w:proofErr w:type="spellStart"/>
      <w:r w:rsidR="008B1EA4" w:rsidRPr="009859FF">
        <w:t>Edelmann</w:t>
      </w:r>
      <w:proofErr w:type="spellEnd"/>
      <w:r w:rsidR="0083073D" w:rsidRPr="009859FF">
        <w:t xml:space="preserve"> </w:t>
      </w:r>
      <w:r w:rsidR="008B1EA4" w:rsidRPr="009859FF">
        <w:t>[</w:t>
      </w:r>
      <w:r w:rsidR="0005016D" w:rsidRPr="009859FF">
        <w:t>8</w:t>
      </w:r>
      <w:r w:rsidR="008B1EA4" w:rsidRPr="009859FF">
        <w:t>]</w:t>
      </w:r>
      <w:r w:rsidR="0083073D" w:rsidRPr="009859FF">
        <w:t xml:space="preserve"> </w:t>
      </w:r>
      <w:r w:rsidR="007F0EA2" w:rsidRPr="009859FF">
        <w:t xml:space="preserve">focused on the </w:t>
      </w:r>
      <w:r w:rsidR="00990D86" w:rsidRPr="009859FF">
        <w:t xml:space="preserve">transitional effects of the FFS in boundary layers. </w:t>
      </w:r>
      <w:r w:rsidR="00ED1B54" w:rsidRPr="009859FF">
        <w:t xml:space="preserve">A </w:t>
      </w:r>
      <w:r w:rsidR="00B12DC8" w:rsidRPr="009859FF">
        <w:t>blowing-suction</w:t>
      </w:r>
      <w:r w:rsidR="00E61282" w:rsidRPr="009859FF">
        <w:t xml:space="preserve"> pulse</w:t>
      </w:r>
      <w:r w:rsidR="00B12DC8" w:rsidRPr="009859FF">
        <w:t xml:space="preserve"> </w:t>
      </w:r>
      <w:r w:rsidR="00F71811" w:rsidRPr="009859FF">
        <w:t xml:space="preserve">disturbance is </w:t>
      </w:r>
      <w:r w:rsidR="005306E4" w:rsidRPr="009859FF">
        <w:t xml:space="preserve">set on the wall upstream of the </w:t>
      </w:r>
      <w:r w:rsidR="00AC1DC7" w:rsidRPr="009859FF">
        <w:t xml:space="preserve">FFS, </w:t>
      </w:r>
      <w:r w:rsidR="00EA6199" w:rsidRPr="009859FF">
        <w:t xml:space="preserve">and </w:t>
      </w:r>
      <w:r w:rsidR="006F084B" w:rsidRPr="009859FF">
        <w:t xml:space="preserve">the evolution </w:t>
      </w:r>
      <w:r w:rsidR="00FE2BF3" w:rsidRPr="009859FF">
        <w:t xml:space="preserve">of this wave package </w:t>
      </w:r>
      <w:r w:rsidR="009C63C5" w:rsidRPr="009859FF">
        <w:t>is</w:t>
      </w:r>
      <w:r w:rsidR="00FE2BF3" w:rsidRPr="009859FF">
        <w:t xml:space="preserve"> studied. </w:t>
      </w:r>
      <w:r w:rsidR="00330B3D" w:rsidRPr="009859FF">
        <w:t xml:space="preserve">Numerous different flow cases </w:t>
      </w:r>
      <w:r w:rsidR="009B4FA7" w:rsidRPr="009859FF">
        <w:t xml:space="preserve">are considered, including </w:t>
      </w:r>
      <w:r w:rsidR="00BC6D1B" w:rsidRPr="009859FF">
        <w:t>a Mach n</w:t>
      </w:r>
      <w:r w:rsidR="00F73CD7" w:rsidRPr="009859FF">
        <w:t xml:space="preserve">umber range from 0.15 to 1.06, Reynolds number based on the </w:t>
      </w:r>
      <w:r w:rsidR="005C7F0C" w:rsidRPr="009859FF">
        <w:t xml:space="preserve">step height </w:t>
      </w:r>
      <w:r w:rsidR="000A544D" w:rsidRPr="009859FF">
        <w:t xml:space="preserve">from 400 to 4440, and </w:t>
      </w:r>
      <w:r w:rsidR="00E2457D" w:rsidRPr="009859FF">
        <w:t>zero-or-</w:t>
      </w:r>
      <w:r w:rsidR="00941CB7" w:rsidRPr="009859FF">
        <w:t>favorable</w:t>
      </w:r>
      <w:r w:rsidR="00E2457D" w:rsidRPr="009859FF">
        <w:t xml:space="preserve"> </w:t>
      </w:r>
      <w:proofErr w:type="spellStart"/>
      <w:r w:rsidR="00941CB7" w:rsidRPr="009859FF">
        <w:t>streamwise</w:t>
      </w:r>
      <w:proofErr w:type="spellEnd"/>
      <w:r w:rsidR="00941CB7" w:rsidRPr="009859FF">
        <w:t xml:space="preserve"> pressure condition.</w:t>
      </w:r>
      <w:r w:rsidR="00531DAE" w:rsidRPr="009859FF">
        <w:t xml:space="preserve"> </w:t>
      </w:r>
      <w:r w:rsidR="00873CC0" w:rsidRPr="009859FF">
        <w:t xml:space="preserve">Results were obtained </w:t>
      </w:r>
      <w:r w:rsidR="009759E4" w:rsidRPr="009859FF">
        <w:t xml:space="preserve">by </w:t>
      </w:r>
      <w:r w:rsidR="00827867" w:rsidRPr="009859FF">
        <w:t xml:space="preserve">linearized </w:t>
      </w:r>
      <w:r w:rsidR="000D6A53" w:rsidRPr="009859FF">
        <w:t>flow in</w:t>
      </w:r>
      <w:r w:rsidR="000C418E" w:rsidRPr="009859FF">
        <w:t xml:space="preserve">stability </w:t>
      </w:r>
      <w:r w:rsidR="000D6A53" w:rsidRPr="009859FF">
        <w:t xml:space="preserve">analysis, and </w:t>
      </w:r>
      <w:r w:rsidR="00AD4FE0" w:rsidRPr="009859FF">
        <w:t xml:space="preserve">direct numerical simulation of the </w:t>
      </w:r>
      <w:r w:rsidR="00FF5E09" w:rsidRPr="009859FF">
        <w:t xml:space="preserve">disturbance </w:t>
      </w:r>
      <w:proofErr w:type="spellStart"/>
      <w:r w:rsidR="009F77E9" w:rsidRPr="009859FF">
        <w:t>Navier</w:t>
      </w:r>
      <w:proofErr w:type="spellEnd"/>
      <w:r w:rsidR="009F77E9" w:rsidRPr="009859FF">
        <w:t>-Stokes equation</w:t>
      </w:r>
      <w:r w:rsidR="002D6A60" w:rsidRPr="009859FF">
        <w:t>.</w:t>
      </w:r>
    </w:p>
    <w:p w:rsidR="00641980" w:rsidRPr="009859FF" w:rsidRDefault="00F109F7" w:rsidP="009859FF">
      <w:pPr>
        <w:pStyle w:val="Text"/>
        <w:ind w:firstLine="0"/>
      </w:pPr>
      <w:r>
        <w:tab/>
      </w:r>
      <w:r w:rsidR="00B70AF3" w:rsidRPr="009859FF">
        <w:t>It is well known that t</w:t>
      </w:r>
      <w:r w:rsidR="00A713A2" w:rsidRPr="009859FF">
        <w:t xml:space="preserve">here are two types of </w:t>
      </w:r>
      <w:r w:rsidR="00233475" w:rsidRPr="009859FF">
        <w:t xml:space="preserve">transition in boundary layer flows, that is, </w:t>
      </w:r>
      <w:r w:rsidR="0007788D" w:rsidRPr="009859FF">
        <w:t xml:space="preserve">natural transition and </w:t>
      </w:r>
      <w:r w:rsidR="006439C9" w:rsidRPr="009859FF">
        <w:t>bypass</w:t>
      </w:r>
      <w:r w:rsidR="001556E4" w:rsidRPr="009859FF">
        <w:t xml:space="preserve"> transition.</w:t>
      </w:r>
      <w:r w:rsidR="0066322A" w:rsidRPr="009859FF">
        <w:t xml:space="preserve"> </w:t>
      </w:r>
      <w:r w:rsidR="00B87BDA" w:rsidRPr="009859FF">
        <w:t xml:space="preserve">In a natural transition, the </w:t>
      </w:r>
      <w:r w:rsidR="00A6538E" w:rsidRPr="009859FF">
        <w:t xml:space="preserve">inflow </w:t>
      </w:r>
      <w:r w:rsidR="00C00FDA" w:rsidRPr="009859FF">
        <w:t>disturbance</w:t>
      </w:r>
      <w:r w:rsidR="00F001B1" w:rsidRPr="009859FF">
        <w:t>s</w:t>
      </w:r>
      <w:r w:rsidR="00C00FDA" w:rsidRPr="009859FF">
        <w:t xml:space="preserve">, </w:t>
      </w:r>
      <w:r w:rsidR="00B761F5" w:rsidRPr="009859FF">
        <w:t xml:space="preserve">typically the </w:t>
      </w:r>
      <w:proofErr w:type="spellStart"/>
      <w:r w:rsidR="00B761F5" w:rsidRPr="009859FF">
        <w:t>Tollmien-Sch</w:t>
      </w:r>
      <w:r w:rsidR="00A44A72" w:rsidRPr="009859FF">
        <w:t>lichting</w:t>
      </w:r>
      <w:proofErr w:type="spellEnd"/>
      <w:r w:rsidR="00A44A72" w:rsidRPr="009859FF">
        <w:t xml:space="preserve"> waves</w:t>
      </w:r>
      <w:r w:rsidR="002E4BD7" w:rsidRPr="009859FF">
        <w:t>,</w:t>
      </w:r>
      <w:r w:rsidR="00127443" w:rsidRPr="009859FF">
        <w:t xml:space="preserve"> </w:t>
      </w:r>
      <w:r w:rsidR="001705AA" w:rsidRPr="009859FF">
        <w:t>experience an exponential growth in the first</w:t>
      </w:r>
      <w:r w:rsidR="008343D2" w:rsidRPr="009859FF">
        <w:t xml:space="preserve"> </w:t>
      </w:r>
      <w:r w:rsidR="001705AA" w:rsidRPr="009859FF">
        <w:t xml:space="preserve">stage, </w:t>
      </w:r>
      <w:r w:rsidR="00C6449F" w:rsidRPr="009859FF">
        <w:t xml:space="preserve">then </w:t>
      </w:r>
      <w:r w:rsidR="00E45FED" w:rsidRPr="009859FF">
        <w:t xml:space="preserve">the </w:t>
      </w:r>
      <w:r w:rsidR="00A93A6A" w:rsidRPr="009859FF">
        <w:t xml:space="preserve">nonlinearity </w:t>
      </w:r>
      <w:r w:rsidR="00634836" w:rsidRPr="009859FF">
        <w:t>brings up</w:t>
      </w:r>
      <w:r w:rsidR="007A0A5D" w:rsidRPr="009859FF">
        <w:t xml:space="preserve"> </w:t>
      </w:r>
      <w:r w:rsidR="00574BB3" w:rsidRPr="009859FF">
        <w:t>disturbance in different</w:t>
      </w:r>
      <w:r w:rsidR="00634836" w:rsidRPr="009859FF">
        <w:t xml:space="preserve"> </w:t>
      </w:r>
      <w:r w:rsidR="00402EE4" w:rsidRPr="009859FF">
        <w:t>wavelengths</w:t>
      </w:r>
      <w:r w:rsidR="00C57A53" w:rsidRPr="009859FF">
        <w:t>, and final</w:t>
      </w:r>
      <w:r w:rsidR="00282D71" w:rsidRPr="009859FF">
        <w:t xml:space="preserve">ly the vortices break down, </w:t>
      </w:r>
      <w:r w:rsidR="00BD7FB7" w:rsidRPr="009859FF">
        <w:t xml:space="preserve">where the flow becomes </w:t>
      </w:r>
      <w:r w:rsidR="008053F5" w:rsidRPr="009859FF">
        <w:t>fully turbulent.</w:t>
      </w:r>
      <w:r w:rsidR="00402EE4" w:rsidRPr="009859FF">
        <w:t xml:space="preserve"> </w:t>
      </w:r>
      <w:r w:rsidR="00047A71" w:rsidRPr="009859FF">
        <w:t xml:space="preserve">By contrast, </w:t>
      </w:r>
      <w:r w:rsidR="00A224C3" w:rsidRPr="009859FF">
        <w:t xml:space="preserve">the linear stage </w:t>
      </w:r>
      <w:r w:rsidR="0051056D" w:rsidRPr="009859FF">
        <w:t xml:space="preserve">does not exist </w:t>
      </w:r>
      <w:r w:rsidR="00247750" w:rsidRPr="009859FF">
        <w:t>in the bypass transition</w:t>
      </w:r>
      <w:r w:rsidR="00C75C7B" w:rsidRPr="009859FF">
        <w:t>. D</w:t>
      </w:r>
      <w:r w:rsidR="009255F9" w:rsidRPr="009859FF">
        <w:t xml:space="preserve">ue to the </w:t>
      </w:r>
      <w:r w:rsidR="00C550DD" w:rsidRPr="009859FF">
        <w:t xml:space="preserve">larger amplitude of inflow </w:t>
      </w:r>
      <w:r w:rsidR="009255F9" w:rsidRPr="009859FF">
        <w:t>disturbance</w:t>
      </w:r>
      <w:r w:rsidR="008C242D" w:rsidRPr="009859FF">
        <w:t>,</w:t>
      </w:r>
      <w:r w:rsidR="006D7AD8" w:rsidRPr="009859FF">
        <w:t xml:space="preserve"> or </w:t>
      </w:r>
      <w:r w:rsidR="003C4537" w:rsidRPr="009859FF">
        <w:t>othe</w:t>
      </w:r>
      <w:r w:rsidR="00E92E76" w:rsidRPr="009859FF">
        <w:t>r</w:t>
      </w:r>
      <w:r w:rsidR="009D164A" w:rsidRPr="009859FF">
        <w:t xml:space="preserve"> kinds of </w:t>
      </w:r>
      <w:r w:rsidR="00945DB0" w:rsidRPr="009859FF">
        <w:t>disturbances</w:t>
      </w:r>
      <w:r w:rsidR="00DD571A" w:rsidRPr="009859FF">
        <w:t xml:space="preserve"> such as obstacles </w:t>
      </w:r>
      <w:r w:rsidR="009841E1" w:rsidRPr="009859FF">
        <w:t xml:space="preserve">on walls and </w:t>
      </w:r>
      <w:r w:rsidR="00382EF8" w:rsidRPr="009859FF">
        <w:t>fluctuation</w:t>
      </w:r>
      <w:r w:rsidR="009D164A" w:rsidRPr="009859FF">
        <w:t>s from outside of the boundary layer</w:t>
      </w:r>
      <w:r w:rsidR="008C242D" w:rsidRPr="009859FF">
        <w:t xml:space="preserve">, the transitional flow </w:t>
      </w:r>
      <w:r w:rsidR="007F2FB2" w:rsidRPr="009859FF">
        <w:t xml:space="preserve">skipped the linear growth stage, and </w:t>
      </w:r>
      <w:r w:rsidR="00000CF4" w:rsidRPr="009859FF">
        <w:t>non-linear instability is triggered directly</w:t>
      </w:r>
      <w:r w:rsidR="009D164A" w:rsidRPr="009859FF">
        <w:t>.</w:t>
      </w:r>
      <w:r w:rsidR="009255F9" w:rsidRPr="009859FF">
        <w:t xml:space="preserve"> </w:t>
      </w:r>
    </w:p>
    <w:p w:rsidR="00167BDA" w:rsidRPr="009859FF" w:rsidRDefault="00F109F7" w:rsidP="009859FF">
      <w:pPr>
        <w:pStyle w:val="Text"/>
        <w:ind w:firstLine="0"/>
      </w:pPr>
      <w:r>
        <w:tab/>
      </w:r>
      <w:r w:rsidR="00DE16E6" w:rsidRPr="009859FF">
        <w:t>Previous studies have demonstrated that t</w:t>
      </w:r>
      <w:r w:rsidR="00CD0686" w:rsidRPr="009859FF">
        <w:t>hree-dimensional o</w:t>
      </w:r>
      <w:r w:rsidR="00A8227C" w:rsidRPr="009859FF">
        <w:t>bstacles in boundary layers</w:t>
      </w:r>
      <w:r w:rsidR="00CD0686" w:rsidRPr="009859FF">
        <w:t xml:space="preserve"> </w:t>
      </w:r>
      <w:r w:rsidR="00EA48D9" w:rsidRPr="009859FF">
        <w:t xml:space="preserve">could </w:t>
      </w:r>
      <w:r w:rsidR="00D967FA" w:rsidRPr="009859FF">
        <w:t>trigger flow transition for flows at a certain Reynolds number range.</w:t>
      </w:r>
      <w:r w:rsidR="00032497" w:rsidRPr="009859FF">
        <w:t xml:space="preserve"> </w:t>
      </w:r>
      <w:r w:rsidR="0078630D" w:rsidRPr="009859FF">
        <w:t xml:space="preserve">For example, </w:t>
      </w:r>
      <w:r w:rsidR="00D0632A" w:rsidRPr="009859FF">
        <w:t xml:space="preserve">diamond-shaped or </w:t>
      </w:r>
      <w:r w:rsidR="00CA6B03" w:rsidRPr="009859FF">
        <w:t xml:space="preserve">cylinder-shaped </w:t>
      </w:r>
      <w:r w:rsidR="007D37B6" w:rsidRPr="009859FF">
        <w:t>obstacles in boundary layers can bring up three-dimensional horse-shoe vortices</w:t>
      </w:r>
      <w:r w:rsidR="003848EF" w:rsidRPr="009859FF">
        <w:t>, and lead the boundary layer to become fully turbulent.</w:t>
      </w:r>
      <w:r w:rsidR="0078630D" w:rsidRPr="009859FF">
        <w:t>[</w:t>
      </w:r>
      <w:r w:rsidR="00895ACF" w:rsidRPr="009859FF">
        <w:t>9</w:t>
      </w:r>
      <w:r w:rsidR="0078630D" w:rsidRPr="009859FF">
        <w:t>]</w:t>
      </w:r>
      <w:r w:rsidR="00032497" w:rsidRPr="009859FF">
        <w:t xml:space="preserve"> </w:t>
      </w:r>
      <w:r w:rsidR="007F665C" w:rsidRPr="009859FF">
        <w:t xml:space="preserve">However, how </w:t>
      </w:r>
      <w:r w:rsidR="00C650D5" w:rsidRPr="009859FF">
        <w:t xml:space="preserve">a two-dimensional </w:t>
      </w:r>
      <w:r w:rsidR="008454C0" w:rsidRPr="009859FF">
        <w:t>obstacle, such as the FFS,</w:t>
      </w:r>
      <w:r w:rsidR="00733151" w:rsidRPr="009859FF">
        <w:t xml:space="preserve"> </w:t>
      </w:r>
      <w:r w:rsidR="00C07291" w:rsidRPr="009859FF">
        <w:t xml:space="preserve">could affect the </w:t>
      </w:r>
      <w:r w:rsidR="00A656AF" w:rsidRPr="009859FF">
        <w:t xml:space="preserve">transitional boundary layer is not </w:t>
      </w:r>
      <w:r w:rsidR="00C01C98" w:rsidRPr="009859FF">
        <w:t xml:space="preserve">so </w:t>
      </w:r>
      <w:r w:rsidR="003C7D1A" w:rsidRPr="009859FF">
        <w:t>clear yet.</w:t>
      </w:r>
      <w:r w:rsidR="00051F72" w:rsidRPr="009859FF">
        <w:t xml:space="preserve"> </w:t>
      </w:r>
      <w:r w:rsidR="00606D9F" w:rsidRPr="009859FF">
        <w:t xml:space="preserve">The key difference here is that, </w:t>
      </w:r>
      <w:r w:rsidR="00DF596D" w:rsidRPr="009859FF">
        <w:t>three-</w:t>
      </w:r>
      <w:r w:rsidR="00DF596D" w:rsidRPr="009859FF">
        <w:lastRenderedPageBreak/>
        <w:t xml:space="preserve">dimensional </w:t>
      </w:r>
      <w:r w:rsidR="004D1449" w:rsidRPr="009859FF">
        <w:t xml:space="preserve">horse-shoe vortices </w:t>
      </w:r>
      <w:r w:rsidR="00706AEB" w:rsidRPr="009859FF">
        <w:t xml:space="preserve">which plays a key role in obstacles flows </w:t>
      </w:r>
      <w:r w:rsidR="00B93516" w:rsidRPr="009859FF">
        <w:t xml:space="preserve">does not exist in the </w:t>
      </w:r>
      <w:r w:rsidR="00583792" w:rsidRPr="009859FF">
        <w:t>FFS flow</w:t>
      </w:r>
      <w:r w:rsidR="003B3629" w:rsidRPr="009859FF">
        <w:t xml:space="preserve">, </w:t>
      </w:r>
      <w:r w:rsidR="00E95EB4" w:rsidRPr="009859FF">
        <w:t xml:space="preserve">therefore </w:t>
      </w:r>
      <w:r w:rsidR="00772B98" w:rsidRPr="009859FF">
        <w:t xml:space="preserve">the mechanism in </w:t>
      </w:r>
      <w:r w:rsidR="00CB3AE4" w:rsidRPr="009859FF">
        <w:t xml:space="preserve">boundary-layer </w:t>
      </w:r>
      <w:r w:rsidR="00772B98" w:rsidRPr="009859FF">
        <w:t>transition</w:t>
      </w:r>
      <w:r w:rsidR="006B7DD7" w:rsidRPr="009859FF">
        <w:t xml:space="preserve"> should be distinct.</w:t>
      </w:r>
    </w:p>
    <w:p w:rsidR="000F2298" w:rsidRPr="009859FF" w:rsidRDefault="00F109F7" w:rsidP="009859FF">
      <w:pPr>
        <w:pStyle w:val="Text"/>
        <w:ind w:firstLine="0"/>
      </w:pPr>
      <w:r>
        <w:tab/>
      </w:r>
      <w:r w:rsidR="005A1C31" w:rsidRPr="009859FF">
        <w:rPr>
          <w:rFonts w:hint="eastAsia"/>
        </w:rPr>
        <w:t xml:space="preserve">This paper presents a </w:t>
      </w:r>
      <w:r w:rsidR="003B5487" w:rsidRPr="009859FF">
        <w:t>numerical</w:t>
      </w:r>
      <w:r w:rsidR="002F7D79" w:rsidRPr="009859FF">
        <w:t xml:space="preserve"> </w:t>
      </w:r>
      <w:r w:rsidR="003B5487" w:rsidRPr="009859FF">
        <w:t xml:space="preserve">study </w:t>
      </w:r>
      <w:r w:rsidR="000113C1" w:rsidRPr="009859FF">
        <w:t>of</w:t>
      </w:r>
      <w:r w:rsidR="003B5487" w:rsidRPr="009859FF">
        <w:t xml:space="preserve"> </w:t>
      </w:r>
      <w:r w:rsidR="0096289D" w:rsidRPr="009859FF">
        <w:t xml:space="preserve">the influence of </w:t>
      </w:r>
      <w:r w:rsidR="00D54318" w:rsidRPr="009859FF">
        <w:t xml:space="preserve">FFS on the transition of </w:t>
      </w:r>
      <w:r w:rsidR="00BF2000" w:rsidRPr="009859FF">
        <w:t>boundary-layer flows</w:t>
      </w:r>
      <w:r w:rsidR="004A1BB7" w:rsidRPr="009859FF">
        <w:t>, based on the</w:t>
      </w:r>
      <w:r w:rsidR="00DE3CD7" w:rsidRPr="009859FF">
        <w:t xml:space="preserve"> high-order </w:t>
      </w:r>
      <w:r w:rsidR="004A1BB7" w:rsidRPr="009859FF">
        <w:t xml:space="preserve">Flux </w:t>
      </w:r>
      <w:r w:rsidR="009724E1" w:rsidRPr="009859FF">
        <w:t xml:space="preserve">Reconstruction </w:t>
      </w:r>
      <w:r w:rsidR="00BA2E1E" w:rsidRPr="009859FF">
        <w:t xml:space="preserve">(FR) </w:t>
      </w:r>
      <w:r w:rsidR="009724E1" w:rsidRPr="009859FF">
        <w:t>method</w:t>
      </w:r>
      <w:r w:rsidR="00725A69" w:rsidRPr="009859FF">
        <w:t xml:space="preserve"> with</w:t>
      </w:r>
      <w:r w:rsidR="006C3D0C" w:rsidRPr="009859FF">
        <w:t xml:space="preserve"> the</w:t>
      </w:r>
      <w:r w:rsidR="00725A69" w:rsidRPr="009859FF">
        <w:t xml:space="preserve"> Implicit Large Eddy Simulation</w:t>
      </w:r>
      <w:r w:rsidR="00265910" w:rsidRPr="009859FF">
        <w:t xml:space="preserve"> approach</w:t>
      </w:r>
      <w:r w:rsidR="000440F4" w:rsidRPr="009859FF">
        <w:t xml:space="preserve"> (ILES)</w:t>
      </w:r>
      <w:r w:rsidR="009724E1" w:rsidRPr="009859FF">
        <w:t xml:space="preserve">. </w:t>
      </w:r>
      <w:r w:rsidR="000A0810" w:rsidRPr="009859FF">
        <w:t xml:space="preserve">In Section 2, </w:t>
      </w:r>
      <w:r w:rsidR="00E67C22" w:rsidRPr="009859FF">
        <w:t xml:space="preserve">a brief introduction of </w:t>
      </w:r>
      <w:r w:rsidR="00D3551F" w:rsidRPr="009859FF">
        <w:t xml:space="preserve">the numerical methods is </w:t>
      </w:r>
      <w:r w:rsidR="00CD1D5D" w:rsidRPr="009859FF">
        <w:t xml:space="preserve">given. </w:t>
      </w:r>
      <w:r w:rsidR="00A93357" w:rsidRPr="009859FF">
        <w:t>Then i</w:t>
      </w:r>
      <w:r w:rsidR="00CD1D5D" w:rsidRPr="009859FF">
        <w:t>n Section 3,</w:t>
      </w:r>
      <w:r w:rsidR="00D01EC9" w:rsidRPr="009859FF">
        <w:t xml:space="preserve"> </w:t>
      </w:r>
      <w:r w:rsidR="00894D87" w:rsidRPr="009859FF">
        <w:t>the cases are described</w:t>
      </w:r>
      <w:r w:rsidR="002B26B6" w:rsidRPr="009859FF">
        <w:t xml:space="preserve">, and the </w:t>
      </w:r>
      <w:r w:rsidR="006850F5" w:rsidRPr="009859FF">
        <w:t xml:space="preserve">flow physics are </w:t>
      </w:r>
      <w:r w:rsidR="00FC4750" w:rsidRPr="009859FF">
        <w:t xml:space="preserve">studied in detail. Finally </w:t>
      </w:r>
      <w:r w:rsidR="00D9105D" w:rsidRPr="009859FF">
        <w:t>the conclusions are drawn in</w:t>
      </w:r>
      <w:r w:rsidR="000C10E3" w:rsidRPr="009859FF">
        <w:t xml:space="preserve"> Section 4</w:t>
      </w:r>
      <w:r w:rsidR="009E6AEC" w:rsidRPr="009859FF">
        <w:t>.</w:t>
      </w:r>
      <w:r w:rsidR="00DF4427" w:rsidRPr="009859FF">
        <w:t xml:space="preserve"> </w:t>
      </w:r>
    </w:p>
    <w:p w:rsidR="008323D6" w:rsidRPr="001B744A" w:rsidRDefault="000E7BEE"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1B744A">
        <w:rPr>
          <w:rFonts w:ascii="Times New Roman" w:hAnsi="Times New Roman" w:cs="Times New Roman"/>
          <w:bCs w:val="0"/>
          <w:kern w:val="32"/>
          <w:sz w:val="22"/>
          <w:szCs w:val="20"/>
          <w:lang w:eastAsia="en-US"/>
        </w:rPr>
        <w:t>Numerical Methods</w:t>
      </w:r>
    </w:p>
    <w:p w:rsidR="008323D6" w:rsidRPr="001B744A" w:rsidRDefault="001B744A" w:rsidP="001B744A">
      <w:pPr>
        <w:pStyle w:val="Text"/>
        <w:ind w:firstLine="0"/>
      </w:pPr>
      <w:r>
        <w:tab/>
      </w:r>
      <w:r w:rsidR="000E7BEE" w:rsidRPr="001B744A">
        <w:rPr>
          <w:rFonts w:hint="eastAsia"/>
        </w:rPr>
        <w:t>Transitional flows</w:t>
      </w:r>
      <w:r w:rsidR="00FF581D" w:rsidRPr="001B744A">
        <w:t xml:space="preserve"> are </w:t>
      </w:r>
      <w:r w:rsidR="008323D6" w:rsidRPr="001B744A">
        <w:t>governed by compr</w:t>
      </w:r>
      <w:r w:rsidR="00801AC2" w:rsidRPr="001B744A">
        <w:t xml:space="preserve">essible </w:t>
      </w:r>
      <w:proofErr w:type="spellStart"/>
      <w:r w:rsidR="00801AC2" w:rsidRPr="001B744A">
        <w:t>Navier</w:t>
      </w:r>
      <w:proofErr w:type="spellEnd"/>
      <w:r w:rsidR="00801AC2" w:rsidRPr="001B744A">
        <w:t xml:space="preserve">-Stokes equations. In Cartesian coordinates, the </w:t>
      </w:r>
      <w:proofErr w:type="spellStart"/>
      <w:r w:rsidR="00801AC2" w:rsidRPr="001B744A">
        <w:t>Navier</w:t>
      </w:r>
      <w:proofErr w:type="spellEnd"/>
      <w:r w:rsidR="00801AC2" w:rsidRPr="001B744A">
        <w:t>-Stokes equations can be written as:</w:t>
      </w:r>
    </w:p>
    <w:p w:rsidR="000416C3" w:rsidRDefault="00FA50BF" w:rsidP="0075769C">
      <w:pPr>
        <w:pStyle w:val="Text"/>
        <w:tabs>
          <w:tab w:val="clear" w:pos="288"/>
          <w:tab w:val="left" w:pos="0"/>
          <w:tab w:val="center" w:pos="4111"/>
          <w:tab w:val="right" w:pos="8222"/>
        </w:tabs>
        <w:ind w:firstLine="0"/>
      </w:pPr>
      <w:r>
        <w:tab/>
      </w:r>
      <w:r w:rsidR="000416C3" w:rsidRPr="001B744A">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124.9pt;height:36pt" o:ole="">
            <v:imagedata r:id="rId8" o:title=""/>
          </v:shape>
          <o:OLEObject Type="Embed" ProgID="Equation.DSMT4" ShapeID="_x0000_i1044" DrawAspect="Content" ObjectID="_1552066059" r:id="rId9"/>
        </w:object>
      </w:r>
      <w:r>
        <w:tab/>
        <w:t>(1)</w:t>
      </w:r>
    </w:p>
    <w:p w:rsidR="007E65C6" w:rsidRDefault="007E65C6" w:rsidP="001B744A">
      <w:pPr>
        <w:pStyle w:val="Text"/>
        <w:ind w:firstLine="0"/>
      </w:pPr>
      <w:proofErr w:type="gramStart"/>
      <w:r>
        <w:t>where</w:t>
      </w:r>
      <w:proofErr w:type="gramEnd"/>
    </w:p>
    <w:p w:rsidR="007E65C6" w:rsidRDefault="0075769C" w:rsidP="0075769C">
      <w:pPr>
        <w:pStyle w:val="Text"/>
        <w:tabs>
          <w:tab w:val="clear" w:pos="288"/>
          <w:tab w:val="left" w:pos="0"/>
          <w:tab w:val="center" w:pos="4111"/>
          <w:tab w:val="right" w:pos="8222"/>
        </w:tabs>
        <w:ind w:firstLine="0"/>
      </w:pPr>
      <w:r>
        <w:tab/>
      </w:r>
      <w:r w:rsidR="007E65C6" w:rsidRPr="001B744A">
        <w:object w:dxaOrig="1020" w:dyaOrig="1160">
          <v:shape id="_x0000_i1025" type="#_x0000_t75" style="width:51.1pt;height:58.3pt" o:ole="">
            <v:imagedata r:id="rId10" o:title=""/>
          </v:shape>
          <o:OLEObject Type="Embed" ProgID="Equation.DSMT4" ShapeID="_x0000_i1025" DrawAspect="Content" ObjectID="_1552066060" r:id="rId11"/>
        </w:object>
      </w:r>
      <w:r w:rsidR="007E65C6">
        <w:rPr>
          <w:rFonts w:hint="eastAsia"/>
        </w:rPr>
        <w:t>，</w:t>
      </w:r>
      <w:r w:rsidR="007E65C6" w:rsidRPr="001B744A">
        <w:object w:dxaOrig="1860" w:dyaOrig="1160">
          <v:shape id="_x0000_i1026" type="#_x0000_t75" style="width:92.9pt;height:58.3pt" o:ole="">
            <v:imagedata r:id="rId12" o:title=""/>
          </v:shape>
          <o:OLEObject Type="Embed" ProgID="Equation.DSMT4" ShapeID="_x0000_i1026" DrawAspect="Content" ObjectID="_1552066061" r:id="rId13"/>
        </w:object>
      </w:r>
      <w:r w:rsidR="007E65C6">
        <w:rPr>
          <w:rFonts w:hint="eastAsia"/>
        </w:rPr>
        <w:t>，</w:t>
      </w:r>
      <w:r w:rsidR="007E65C6" w:rsidRPr="001B744A">
        <w:object w:dxaOrig="1939" w:dyaOrig="1840">
          <v:shape id="_x0000_i1027" type="#_x0000_t75" style="width:97.2pt;height:91.8pt" o:ole="">
            <v:imagedata r:id="rId14" o:title=""/>
          </v:shape>
          <o:OLEObject Type="Embed" ProgID="Equation.DSMT4" ShapeID="_x0000_i1027" DrawAspect="Content" ObjectID="_1552066062" r:id="rId15"/>
        </w:object>
      </w:r>
      <w:r w:rsidR="007E65C6">
        <w:rPr>
          <w:rFonts w:hint="eastAsia"/>
        </w:rPr>
        <w:t>，</w:t>
      </w:r>
      <w:r w:rsidR="007E65C6" w:rsidRPr="001B744A">
        <w:object w:dxaOrig="920" w:dyaOrig="320">
          <v:shape id="_x0000_i1028" type="#_x0000_t75" style="width:46.1pt;height:16.2pt" o:ole="">
            <v:imagedata r:id="rId16" o:title=""/>
          </v:shape>
          <o:OLEObject Type="Embed" ProgID="Equation.DSMT4" ShapeID="_x0000_i1028" DrawAspect="Content" ObjectID="_1552066063" r:id="rId17"/>
        </w:object>
      </w:r>
      <w:r>
        <w:tab/>
        <w:t>(2)</w:t>
      </w:r>
    </w:p>
    <w:p w:rsidR="00CC1C44" w:rsidRPr="00556D56" w:rsidRDefault="001B744A" w:rsidP="001B744A">
      <w:pPr>
        <w:pStyle w:val="Text"/>
        <w:ind w:firstLine="0"/>
      </w:pPr>
      <w:r>
        <w:tab/>
      </w:r>
      <w:r w:rsidR="00FC712E">
        <w:rPr>
          <w:rFonts w:hint="eastAsia"/>
        </w:rPr>
        <w:t xml:space="preserve">Here, </w:t>
      </w:r>
      <w:r w:rsidR="00FC712E">
        <w:t xml:space="preserve">U is the conservative variables, F and </w:t>
      </w:r>
      <w:proofErr w:type="spellStart"/>
      <w:r w:rsidR="00FC712E">
        <w:t>F</w:t>
      </w:r>
      <w:r w:rsidR="00FC712E" w:rsidRPr="001B744A">
        <w:t>v</w:t>
      </w:r>
      <w:proofErr w:type="spellEnd"/>
      <w:r w:rsidR="00FC712E">
        <w:t xml:space="preserve"> are </w:t>
      </w:r>
      <w:r w:rsidR="004E2B37">
        <w:t>convective</w:t>
      </w:r>
      <w:r w:rsidR="005B5A54">
        <w:t xml:space="preserve"> and viscous</w:t>
      </w:r>
      <w:r w:rsidR="00507248">
        <w:t xml:space="preserve"> fluxes respectively, and </w:t>
      </w:r>
      <w:r w:rsidR="00507248" w:rsidRPr="00507248">
        <w:t>ρ</w:t>
      </w:r>
      <w:r w:rsidR="00507248">
        <w:t xml:space="preserve">, p and u are density, pressure and velocity components. </w:t>
      </w:r>
      <w:r w:rsidR="006E1FF6">
        <w:t>For perfect gas, E is specific total energy</w:t>
      </w:r>
      <w:proofErr w:type="gramStart"/>
      <w:r w:rsidR="006E1FF6">
        <w:t xml:space="preserve">, </w:t>
      </w:r>
      <w:proofErr w:type="gramEnd"/>
      <w:r w:rsidR="002C0571" w:rsidRPr="001B744A">
        <w:object w:dxaOrig="1460" w:dyaOrig="360">
          <v:shape id="_x0000_i1029" type="#_x0000_t75" style="width:73.1pt;height:18pt" o:ole="">
            <v:imagedata r:id="rId18" o:title=""/>
          </v:shape>
          <o:OLEObject Type="Embed" ProgID="Equation.DSMT4" ShapeID="_x0000_i1029" DrawAspect="Content" ObjectID="_1552066064" r:id="rId19"/>
        </w:object>
      </w:r>
      <w:r w:rsidR="002C0571">
        <w:t xml:space="preserve">, and e is specific internal energy, </w:t>
      </w:r>
      <w:r w:rsidR="007776A1" w:rsidRPr="001B744A">
        <w:object w:dxaOrig="1440" w:dyaOrig="400">
          <v:shape id="_x0000_i1030" type="#_x0000_t75" style="width:1in;height:19.8pt" o:ole="">
            <v:imagedata r:id="rId20" o:title=""/>
          </v:shape>
          <o:OLEObject Type="Embed" ProgID="Equation.DSMT4" ShapeID="_x0000_i1030" DrawAspect="Content" ObjectID="_1552066065" r:id="rId21"/>
        </w:object>
      </w:r>
      <w:r w:rsidR="007776A1">
        <w:t xml:space="preserve">. </w:t>
      </w:r>
      <w:r w:rsidR="00495329">
        <w:t>H is specific total enthalpy</w:t>
      </w:r>
      <w:proofErr w:type="gramStart"/>
      <w:r w:rsidR="00495329">
        <w:t xml:space="preserve">, </w:t>
      </w:r>
      <w:proofErr w:type="gramEnd"/>
      <w:r w:rsidR="00697224" w:rsidRPr="001B744A">
        <w:object w:dxaOrig="1380" w:dyaOrig="320">
          <v:shape id="_x0000_i1031" type="#_x0000_t75" style="width:69.1pt;height:16.2pt" o:ole="">
            <v:imagedata r:id="rId22" o:title=""/>
          </v:shape>
          <o:OLEObject Type="Embed" ProgID="Equation.DSMT4" ShapeID="_x0000_i1031" DrawAspect="Content" ObjectID="_1552066066" r:id="rId23"/>
        </w:object>
      </w:r>
      <w:r w:rsidR="00697224">
        <w:t>, where</w:t>
      </w:r>
      <w:r w:rsidR="008C17FC">
        <w:t xml:space="preserve"> R is </w:t>
      </w:r>
      <w:r w:rsidR="003E1A79">
        <w:t xml:space="preserve">the gas constant, and </w:t>
      </w:r>
      <w:r w:rsidR="00474BA3" w:rsidRPr="00474BA3">
        <w:t>γ</w:t>
      </w:r>
      <w:r w:rsidR="00474BA3">
        <w:t xml:space="preserve"> is the specific heat ratio.</w:t>
      </w:r>
      <w:r w:rsidR="00EB025B">
        <w:t xml:space="preserve"> </w:t>
      </w:r>
      <w:proofErr w:type="spellStart"/>
      <w:proofErr w:type="gramStart"/>
      <w:r w:rsidR="00DD17A6" w:rsidRPr="00DD17A6">
        <w:t>σ</w:t>
      </w:r>
      <w:r w:rsidR="00DD17A6" w:rsidRPr="001B744A">
        <w:t>ij</w:t>
      </w:r>
      <w:proofErr w:type="spellEnd"/>
      <w:proofErr w:type="gramEnd"/>
      <w:r w:rsidR="00556D56" w:rsidRPr="001B744A">
        <w:t xml:space="preserve"> </w:t>
      </w:r>
      <w:r w:rsidR="00DD17A6">
        <w:t xml:space="preserve">and </w:t>
      </w:r>
      <w:r w:rsidR="00556D56">
        <w:rPr>
          <w:rFonts w:hint="eastAsia"/>
        </w:rPr>
        <w:t>q</w:t>
      </w:r>
      <w:r w:rsidR="00556D56" w:rsidRPr="001B744A">
        <w:t xml:space="preserve">i </w:t>
      </w:r>
      <w:r w:rsidR="00556D56">
        <w:t>are components of viscous stress</w:t>
      </w:r>
      <w:r w:rsidR="004C7C23">
        <w:t xml:space="preserve"> tensor and heat conduction vector respectively.</w:t>
      </w:r>
    </w:p>
    <w:p w:rsidR="000E30E2" w:rsidRPr="001B744A" w:rsidRDefault="001B744A" w:rsidP="001B744A">
      <w:pPr>
        <w:pStyle w:val="Text"/>
        <w:ind w:firstLine="0"/>
      </w:pPr>
      <w:r>
        <w:lastRenderedPageBreak/>
        <w:tab/>
      </w:r>
      <w:r w:rsidR="00F96AF5" w:rsidRPr="001B744A">
        <w:t>Transitional</w:t>
      </w:r>
      <w:r w:rsidR="008323D6" w:rsidRPr="001B744A">
        <w:t xml:space="preserve"> flows are </w:t>
      </w:r>
      <w:r w:rsidR="00FF581D" w:rsidRPr="001B744A">
        <w:t xml:space="preserve">dominated by waves and vortices of different sizes. Thus, a numerical method that can resolve a wide range of length scales is required. </w:t>
      </w:r>
      <w:r w:rsidR="00592337" w:rsidRPr="001B744A">
        <w:t>Among traditional CFD methods,</w:t>
      </w:r>
      <w:r w:rsidR="00800828" w:rsidRPr="001B744A">
        <w:t xml:space="preserve"> the</w:t>
      </w:r>
      <w:r w:rsidR="00592337" w:rsidRPr="001B744A">
        <w:t xml:space="preserve"> </w:t>
      </w:r>
      <w:r w:rsidR="00FF581D" w:rsidRPr="001B744A">
        <w:t>Finite D</w:t>
      </w:r>
      <w:r w:rsidR="00592337" w:rsidRPr="001B744A">
        <w:t>ifference Method (FDM) is usually applied to such flows, due to its high resolution ability</w:t>
      </w:r>
      <w:r w:rsidR="00622DFA" w:rsidRPr="001B744A">
        <w:t xml:space="preserve">. However, </w:t>
      </w:r>
      <w:r w:rsidR="008B3AD4" w:rsidRPr="001B744A">
        <w:t xml:space="preserve">boundary conditions are not easy to treat in FDM, since the scheme is not compact. </w:t>
      </w:r>
    </w:p>
    <w:p w:rsidR="000E7BEE" w:rsidRPr="001B744A" w:rsidRDefault="001B744A" w:rsidP="001B744A">
      <w:pPr>
        <w:pStyle w:val="Text"/>
        <w:ind w:firstLine="0"/>
      </w:pPr>
      <w:r>
        <w:tab/>
      </w:r>
      <w:r w:rsidR="000E30E2" w:rsidRPr="001B744A">
        <w:t>On the other hand,</w:t>
      </w:r>
      <w:r w:rsidR="00AD183A" w:rsidRPr="001B744A">
        <w:t xml:space="preserve"> the resolution ability of</w:t>
      </w:r>
      <w:r w:rsidR="000E30E2" w:rsidRPr="001B744A">
        <w:t xml:space="preserve"> high-order Finite Element Methods (FEM)</w:t>
      </w:r>
      <w:r w:rsidR="003C5F86" w:rsidRPr="001B744A">
        <w:t xml:space="preserve">, such as Flux Reconstruction (FR) </w:t>
      </w:r>
      <w:r w:rsidR="008F2263" w:rsidRPr="001B744A">
        <w:t>and</w:t>
      </w:r>
      <w:r w:rsidR="003C5F86" w:rsidRPr="001B744A">
        <w:t xml:space="preserve"> Discontinuous </w:t>
      </w:r>
      <w:proofErr w:type="spellStart"/>
      <w:r w:rsidR="003C5F86" w:rsidRPr="001B744A">
        <w:t>Galerkin</w:t>
      </w:r>
      <w:proofErr w:type="spellEnd"/>
      <w:r w:rsidR="003C5F86" w:rsidRPr="001B744A">
        <w:t xml:space="preserve"> (DG)</w:t>
      </w:r>
      <w:r w:rsidR="00B86391" w:rsidRPr="001B744A">
        <w:t>,</w:t>
      </w:r>
      <w:r w:rsidR="000E30E2" w:rsidRPr="001B744A">
        <w:t xml:space="preserve"> </w:t>
      </w:r>
      <w:r w:rsidR="00AD183A" w:rsidRPr="001B744A">
        <w:t>is si</w:t>
      </w:r>
      <w:r w:rsidR="00C967B5" w:rsidRPr="001B744A">
        <w:t>m</w:t>
      </w:r>
      <w:r w:rsidR="00556954" w:rsidRPr="001B744A">
        <w:t xml:space="preserve">ilar to that of FDM, meanwhile </w:t>
      </w:r>
      <w:r w:rsidR="00183577" w:rsidRPr="001B744A">
        <w:t>the numerical scheme involves one layer of neighboring cell</w:t>
      </w:r>
      <w:r w:rsidR="009C1DED" w:rsidRPr="001B744A">
        <w:t xml:space="preserve">s. Therefore, it is much easier to apply boundary conditions in high-order FEM. </w:t>
      </w:r>
      <w:r w:rsidR="002D4306" w:rsidRPr="001B744A">
        <w:t>In transitional flows, both solid wall and outflow boundaries could play important roles in numerical simulations, and the advantages of high-order FEM are not trivial.</w:t>
      </w:r>
    </w:p>
    <w:p w:rsidR="00436050" w:rsidRPr="001B744A" w:rsidRDefault="001B744A" w:rsidP="001B744A">
      <w:pPr>
        <w:pStyle w:val="Text"/>
        <w:ind w:firstLine="0"/>
      </w:pPr>
      <w:r>
        <w:tab/>
      </w:r>
      <w:r w:rsidR="00B61AE7" w:rsidRPr="001B744A">
        <w:t xml:space="preserve">In this paper, </w:t>
      </w:r>
      <w:r w:rsidR="002D0E20" w:rsidRPr="001B744A">
        <w:t xml:space="preserve">an </w:t>
      </w:r>
      <w:r w:rsidR="00A1415B" w:rsidRPr="001B744A">
        <w:t xml:space="preserve">in-house CFD solver called </w:t>
      </w:r>
      <w:proofErr w:type="spellStart"/>
      <w:r w:rsidR="00A173FF" w:rsidRPr="001B744A">
        <w:t>M</w:t>
      </w:r>
      <w:r w:rsidR="00A22383" w:rsidRPr="001B744A">
        <w:t>Ultiphysics</w:t>
      </w:r>
      <w:proofErr w:type="spellEnd"/>
      <w:r w:rsidR="00A22383" w:rsidRPr="001B744A">
        <w:t xml:space="preserve"> </w:t>
      </w:r>
      <w:proofErr w:type="spellStart"/>
      <w:r w:rsidR="00A22383" w:rsidRPr="001B744A">
        <w:t>SI</w:t>
      </w:r>
      <w:r w:rsidR="00A173FF" w:rsidRPr="001B744A">
        <w:t>mulation</w:t>
      </w:r>
      <w:proofErr w:type="spellEnd"/>
      <w:r w:rsidR="00A173FF" w:rsidRPr="001B744A">
        <w:t xml:space="preserve"> Code (MUSIC) </w:t>
      </w:r>
      <w:r w:rsidR="00E57886" w:rsidRPr="001B744A">
        <w:t xml:space="preserve">is adopted to calculate the </w:t>
      </w:r>
      <w:r w:rsidR="00357545" w:rsidRPr="001B744A">
        <w:t xml:space="preserve">transitional flows induced by forward-facing steps. </w:t>
      </w:r>
      <w:r w:rsidR="002D0E20" w:rsidRPr="001B744A">
        <w:t>MUSIC is a</w:t>
      </w:r>
      <w:r w:rsidR="00424D0C" w:rsidRPr="001B744A">
        <w:t xml:space="preserve"> high-order</w:t>
      </w:r>
      <w:r w:rsidR="008B76FE" w:rsidRPr="001B744A">
        <w:t xml:space="preserve"> </w:t>
      </w:r>
      <w:r w:rsidR="00D448AC" w:rsidRPr="001B744A">
        <w:t xml:space="preserve">Flux Reconstruction </w:t>
      </w:r>
      <w:r w:rsidR="004A5AA1" w:rsidRPr="001B744A">
        <w:t>solver on unstructured</w:t>
      </w:r>
      <w:r w:rsidR="001349F8" w:rsidRPr="001B744A">
        <w:t xml:space="preserve"> mesh</w:t>
      </w:r>
      <w:r w:rsidR="00D94B1B" w:rsidRPr="001B744A">
        <w:t>es</w:t>
      </w:r>
      <w:r w:rsidR="002D0E20" w:rsidRPr="001B744A">
        <w:t>.</w:t>
      </w:r>
      <w:r w:rsidR="00153BAC" w:rsidRPr="001B744A">
        <w:t xml:space="preserve"> </w:t>
      </w:r>
      <w:r w:rsidR="00C614CC" w:rsidRPr="001B744A">
        <w:t xml:space="preserve">Here a brief introduction of </w:t>
      </w:r>
      <w:r w:rsidR="0020105E" w:rsidRPr="001B744A">
        <w:t>the numerical method is demonstrated.</w:t>
      </w:r>
    </w:p>
    <w:p w:rsidR="00055875" w:rsidRPr="00394D67" w:rsidRDefault="000811E6" w:rsidP="00394D67">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394D67">
        <w:rPr>
          <w:rFonts w:ascii="Times New Roman" w:eastAsiaTheme="minorEastAsia" w:hAnsi="Times New Roman" w:cs="Times New Roman"/>
          <w:bCs w:val="0"/>
          <w:kern w:val="0"/>
          <w:sz w:val="20"/>
          <w:szCs w:val="20"/>
          <w:lang w:eastAsia="en-US"/>
        </w:rPr>
        <w:t xml:space="preserve">Basic Ideas of </w:t>
      </w:r>
      <w:r w:rsidR="00E44924" w:rsidRPr="00394D67">
        <w:rPr>
          <w:rFonts w:ascii="Times New Roman" w:eastAsiaTheme="minorEastAsia" w:hAnsi="Times New Roman" w:cs="Times New Roman"/>
          <w:bCs w:val="0"/>
          <w:kern w:val="0"/>
          <w:sz w:val="20"/>
          <w:szCs w:val="20"/>
          <w:lang w:eastAsia="en-US"/>
        </w:rPr>
        <w:t xml:space="preserve">the </w:t>
      </w:r>
      <w:r w:rsidRPr="00394D67">
        <w:rPr>
          <w:rFonts w:ascii="Times New Roman" w:eastAsiaTheme="minorEastAsia" w:hAnsi="Times New Roman" w:cs="Times New Roman"/>
          <w:bCs w:val="0"/>
          <w:kern w:val="0"/>
          <w:sz w:val="20"/>
          <w:szCs w:val="20"/>
          <w:lang w:eastAsia="en-US"/>
        </w:rPr>
        <w:t>Flux Reconstruction</w:t>
      </w:r>
      <w:r w:rsidR="00E44924" w:rsidRPr="00394D67">
        <w:rPr>
          <w:rFonts w:ascii="Times New Roman" w:eastAsiaTheme="minorEastAsia" w:hAnsi="Times New Roman" w:cs="Times New Roman"/>
          <w:bCs w:val="0"/>
          <w:kern w:val="0"/>
          <w:sz w:val="20"/>
          <w:szCs w:val="20"/>
          <w:lang w:eastAsia="en-US"/>
        </w:rPr>
        <w:t xml:space="preserve"> method</w:t>
      </w:r>
    </w:p>
    <w:p w:rsidR="00D05DC9" w:rsidRPr="00E0716C" w:rsidRDefault="00E44924" w:rsidP="00E0716C">
      <w:pPr>
        <w:pStyle w:val="Text"/>
        <w:tabs>
          <w:tab w:val="num" w:pos="720"/>
        </w:tabs>
      </w:pPr>
      <w:r w:rsidRPr="00E0716C">
        <w:t xml:space="preserve">The </w:t>
      </w:r>
      <w:r w:rsidR="0038417D" w:rsidRPr="00E0716C">
        <w:rPr>
          <w:rFonts w:hint="eastAsia"/>
        </w:rPr>
        <w:t xml:space="preserve">Flux Reconstruction </w:t>
      </w:r>
      <w:r w:rsidRPr="00E0716C">
        <w:t xml:space="preserve">method </w:t>
      </w:r>
      <w:r w:rsidR="0038417D" w:rsidRPr="00E0716C">
        <w:rPr>
          <w:rFonts w:hint="eastAsia"/>
        </w:rPr>
        <w:t xml:space="preserve">was first introduced by Huynh </w:t>
      </w:r>
      <w:r w:rsidR="0038417D" w:rsidRPr="00E0716C">
        <w:t>in hexahedral cells [</w:t>
      </w:r>
      <w:r w:rsidR="005F78FD" w:rsidRPr="00E0716C">
        <w:t>10</w:t>
      </w:r>
      <w:r w:rsidR="0038417D" w:rsidRPr="00E0716C">
        <w:t>], and later Wang</w:t>
      </w:r>
      <w:r w:rsidR="007C0834" w:rsidRPr="00E0716C">
        <w:t xml:space="preserve"> [</w:t>
      </w:r>
      <w:r w:rsidR="00460089" w:rsidRPr="00E0716C">
        <w:t>1</w:t>
      </w:r>
      <w:r w:rsidR="005F78FD" w:rsidRPr="00E0716C">
        <w:t>1</w:t>
      </w:r>
      <w:r w:rsidR="007C0834" w:rsidRPr="00E0716C">
        <w:t>]</w:t>
      </w:r>
      <w:r w:rsidR="0038417D" w:rsidRPr="00E0716C">
        <w:t xml:space="preserve"> developed this method to other kinds of cells including simplex</w:t>
      </w:r>
      <w:r w:rsidR="00BC50E0" w:rsidRPr="00E0716C">
        <w:t>es</w:t>
      </w:r>
      <w:r w:rsidR="0038417D" w:rsidRPr="00E0716C">
        <w:t>.</w:t>
      </w:r>
      <w:r w:rsidR="00BC50E0" w:rsidRPr="00E0716C">
        <w:t xml:space="preserve"> </w:t>
      </w:r>
      <w:r w:rsidRPr="00E0716C">
        <w:t xml:space="preserve">The FR method </w:t>
      </w:r>
      <w:r w:rsidR="00637D90" w:rsidRPr="00E0716C">
        <w:t xml:space="preserve">can be categorized into </w:t>
      </w:r>
      <w:r w:rsidR="00765798" w:rsidRPr="00E0716C">
        <w:t>discontinuous finite element methods. It involves multiple degrees of freedom (DOFs) in o</w:t>
      </w:r>
      <w:r w:rsidR="00837AAC" w:rsidRPr="00E0716C">
        <w:t>ne computation cell</w:t>
      </w:r>
      <w:r w:rsidR="0070220E" w:rsidRPr="00E0716C">
        <w:t>, just like standard FEM</w:t>
      </w:r>
      <w:r w:rsidR="00837AAC" w:rsidRPr="00E0716C">
        <w:t>, and uses Riemann solvers</w:t>
      </w:r>
      <w:r w:rsidR="0070220E" w:rsidRPr="00E0716C">
        <w:t xml:space="preserve"> to calculate fluxes on cell interfaces, </w:t>
      </w:r>
      <w:r w:rsidR="00A716D5" w:rsidRPr="00E0716C">
        <w:t>which resembles Finite Volume Method (FVM)</w:t>
      </w:r>
      <w:r w:rsidR="00DC0B83" w:rsidRPr="00E0716C">
        <w:rPr>
          <w:rFonts w:hint="eastAsia"/>
        </w:rPr>
        <w:t>.</w:t>
      </w:r>
      <w:r w:rsidR="00000133" w:rsidRPr="00E0716C">
        <w:t xml:space="preserve"> </w:t>
      </w:r>
    </w:p>
    <w:p w:rsidR="00E3046E" w:rsidRPr="00E0716C" w:rsidRDefault="00B22576" w:rsidP="00E0716C">
      <w:pPr>
        <w:pStyle w:val="Text"/>
        <w:tabs>
          <w:tab w:val="num" w:pos="720"/>
        </w:tabs>
      </w:pPr>
      <w:r w:rsidRPr="00E0716C">
        <w:t>The</w:t>
      </w:r>
      <w:r w:rsidR="00F817C5" w:rsidRPr="00E0716C">
        <w:t xml:space="preserve"> DOFs in cells are</w:t>
      </w:r>
      <w:r w:rsidRPr="00E0716C">
        <w:t xml:space="preserve"> variables at certain </w:t>
      </w:r>
      <w:r w:rsidR="009467E1" w:rsidRPr="00E0716C">
        <w:t xml:space="preserve">points called Solution Points (SP), </w:t>
      </w:r>
      <w:r w:rsidR="00101599" w:rsidRPr="00E0716C">
        <w:t xml:space="preserve">and </w:t>
      </w:r>
      <w:r w:rsidR="009218CB" w:rsidRPr="00E0716C">
        <w:t>flux between cells are evaluated at points on cell interfaces called</w:t>
      </w:r>
      <w:r w:rsidR="00516C51" w:rsidRPr="00E0716C">
        <w:t xml:space="preserve"> Flux Points (FP). </w:t>
      </w:r>
      <w:r w:rsidR="00E44587" w:rsidRPr="00E0716C">
        <w:t xml:space="preserve">In order to achieve the </w:t>
      </w:r>
      <w:r w:rsidR="008E58FC" w:rsidRPr="00E0716C">
        <w:t xml:space="preserve">best numerical accuracy, </w:t>
      </w:r>
      <w:r w:rsidR="00CD5B09" w:rsidRPr="00E0716C">
        <w:t xml:space="preserve">Gauss quadrature points are chosen as SPs and FPs. </w:t>
      </w:r>
    </w:p>
    <w:p w:rsidR="002E0E1F" w:rsidRPr="00E0716C" w:rsidRDefault="00DB4F94" w:rsidP="00E0716C">
      <w:pPr>
        <w:pStyle w:val="Text"/>
        <w:tabs>
          <w:tab w:val="num" w:pos="720"/>
        </w:tabs>
      </w:pPr>
      <w:r w:rsidRPr="00E0716C">
        <w:rPr>
          <w:rFonts w:hint="eastAsia"/>
        </w:rPr>
        <w:lastRenderedPageBreak/>
        <w:t xml:space="preserve">The first step of </w:t>
      </w:r>
      <w:r w:rsidR="00527F26" w:rsidRPr="00E0716C">
        <w:t>the FR method</w:t>
      </w:r>
      <w:r w:rsidR="00E576F9" w:rsidRPr="00E0716C">
        <w:t xml:space="preserve"> is to reconstruct </w:t>
      </w:r>
      <w:r w:rsidR="006923C9" w:rsidRPr="00E0716C">
        <w:t>a polynomial of flux in a cell</w:t>
      </w:r>
      <w:r w:rsidR="00BB5D86" w:rsidRPr="00E0716C">
        <w:t xml:space="preserve"> based on variables at SPs</w:t>
      </w:r>
      <w:r w:rsidR="008028B0" w:rsidRPr="00E0716C">
        <w:t xml:space="preserve">. </w:t>
      </w:r>
      <w:r w:rsidR="005B1E80" w:rsidRPr="00E0716C">
        <w:t xml:space="preserve">This polynomial is discontinuous at cell interfaces, </w:t>
      </w:r>
      <w:r w:rsidR="000B340F" w:rsidRPr="00E0716C">
        <w:t xml:space="preserve">thus not applicable directly. </w:t>
      </w:r>
      <w:r w:rsidR="0003300E" w:rsidRPr="00E0716C">
        <w:t xml:space="preserve">Nevertheless, </w:t>
      </w:r>
      <w:r w:rsidR="00932515" w:rsidRPr="00E0716C">
        <w:t>a Riemann solver can be emplo</w:t>
      </w:r>
      <w:r w:rsidR="000B71CC" w:rsidRPr="00E0716C">
        <w:t>yed t</w:t>
      </w:r>
      <w:r w:rsidR="00150BDA" w:rsidRPr="00E0716C">
        <w:t>o get a common flux at FPs, and a correction to the flux polynomial is added.</w:t>
      </w:r>
      <w:r w:rsidR="00B7005F" w:rsidRPr="00E0716C">
        <w:t xml:space="preserve"> Then, the derivative of the corrected</w:t>
      </w:r>
      <w:r w:rsidR="00F95849" w:rsidRPr="00E0716C">
        <w:t xml:space="preserve"> polynomial </w:t>
      </w:r>
      <w:r w:rsidR="00DE711F" w:rsidRPr="00E0716C">
        <w:t xml:space="preserve">is used to </w:t>
      </w:r>
      <w:r w:rsidR="00C935D3" w:rsidRPr="00E0716C">
        <w:t>propagate</w:t>
      </w:r>
      <w:r w:rsidR="004C6BE2" w:rsidRPr="00E0716C">
        <w:t xml:space="preserve"> the solution</w:t>
      </w:r>
      <w:r w:rsidR="00C935D3" w:rsidRPr="00E0716C">
        <w:t xml:space="preserve"> to the next time step.</w:t>
      </w:r>
    </w:p>
    <w:p w:rsidR="00FC7D2E" w:rsidRPr="00E0716C" w:rsidRDefault="00B36AE7" w:rsidP="00E0716C">
      <w:pPr>
        <w:pStyle w:val="Text"/>
        <w:tabs>
          <w:tab w:val="num" w:pos="720"/>
        </w:tabs>
      </w:pPr>
      <w:r w:rsidRPr="00E0716C">
        <w:t>These two steps</w:t>
      </w:r>
      <w:r w:rsidR="00B731D1" w:rsidRPr="00E0716C">
        <w:t xml:space="preserve"> are known as the reconstruction step and the correction step respectively. Therefore, the Flux Reconstruction method</w:t>
      </w:r>
      <w:r w:rsidR="006C4C9F" w:rsidRPr="00E0716C">
        <w:t xml:space="preserve"> is </w:t>
      </w:r>
      <w:r w:rsidR="00B731D1" w:rsidRPr="00E0716C">
        <w:t>called Correction Procedure via Reconstruction</w:t>
      </w:r>
      <w:r w:rsidR="001A646B" w:rsidRPr="00E0716C">
        <w:t xml:space="preserve"> (CPR)</w:t>
      </w:r>
      <w:r w:rsidR="006C4C9F" w:rsidRPr="00E0716C">
        <w:t xml:space="preserve"> as well</w:t>
      </w:r>
      <w:r w:rsidR="00B731D1" w:rsidRPr="00E0716C">
        <w:t xml:space="preserve">. </w:t>
      </w:r>
    </w:p>
    <w:p w:rsidR="002C20F9" w:rsidRPr="009F2F30" w:rsidRDefault="002C20F9" w:rsidP="009F2F30">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9F2F30">
        <w:rPr>
          <w:rFonts w:ascii="Times New Roman" w:eastAsiaTheme="minorEastAsia" w:hAnsi="Times New Roman" w:cs="Times New Roman"/>
          <w:bCs w:val="0"/>
          <w:kern w:val="0"/>
          <w:sz w:val="20"/>
          <w:szCs w:val="20"/>
          <w:lang w:eastAsia="en-US"/>
        </w:rPr>
        <w:t>Calculation of the Viscous Term</w:t>
      </w:r>
    </w:p>
    <w:p w:rsidR="00E1108C" w:rsidRPr="00752C38" w:rsidRDefault="00B217C3" w:rsidP="00752C38">
      <w:pPr>
        <w:pStyle w:val="Text"/>
        <w:tabs>
          <w:tab w:val="num" w:pos="720"/>
        </w:tabs>
      </w:pPr>
      <w:r w:rsidRPr="00752C38">
        <w:rPr>
          <w:rFonts w:hint="eastAsia"/>
        </w:rPr>
        <w:t xml:space="preserve">The procedure described above is </w:t>
      </w:r>
      <w:r w:rsidR="00792777" w:rsidRPr="00752C38">
        <w:t xml:space="preserve">only </w:t>
      </w:r>
      <w:r w:rsidR="000363B1" w:rsidRPr="00752C38">
        <w:t xml:space="preserve">available for the </w:t>
      </w:r>
      <w:r w:rsidR="00DE41E5" w:rsidRPr="00752C38">
        <w:t xml:space="preserve">first-order </w:t>
      </w:r>
      <w:r w:rsidR="000363B1" w:rsidRPr="00752C38">
        <w:t xml:space="preserve">convection term, and the </w:t>
      </w:r>
      <w:r w:rsidR="00DE41E5" w:rsidRPr="00752C38">
        <w:t xml:space="preserve">second-order </w:t>
      </w:r>
      <w:r w:rsidR="000363B1" w:rsidRPr="00752C38">
        <w:t>viscous term should be</w:t>
      </w:r>
      <w:r w:rsidR="00DE41E5" w:rsidRPr="00752C38">
        <w:t xml:space="preserve"> calculated in a different way.</w:t>
      </w:r>
      <w:r w:rsidR="00E67051" w:rsidRPr="00752C38">
        <w:t xml:space="preserve"> Here,</w:t>
      </w:r>
      <w:r w:rsidR="00834211" w:rsidRPr="00752C38">
        <w:t xml:space="preserve"> </w:t>
      </w:r>
      <w:r w:rsidR="00E67051" w:rsidRPr="00752C38">
        <w:t>a</w:t>
      </w:r>
      <w:r w:rsidR="00980CAF" w:rsidRPr="00752C38">
        <w:t xml:space="preserve">n additional </w:t>
      </w:r>
      <w:r w:rsidR="006C772B" w:rsidRPr="00752C38">
        <w:t xml:space="preserve">set of </w:t>
      </w:r>
      <w:r w:rsidR="00696185" w:rsidRPr="00752C38">
        <w:t>equation</w:t>
      </w:r>
      <w:r w:rsidR="006C772B" w:rsidRPr="00752C38">
        <w:t xml:space="preserve">s is </w:t>
      </w:r>
      <w:r w:rsidR="00E67051" w:rsidRPr="00752C38">
        <w:t xml:space="preserve">introduced to evaluate the </w:t>
      </w:r>
      <w:r w:rsidR="0036462C" w:rsidRPr="00752C38">
        <w:t>gra</w:t>
      </w:r>
      <w:r w:rsidR="00F75B3B" w:rsidRPr="00752C38">
        <w:t>dient of conservative variables:</w:t>
      </w:r>
    </w:p>
    <w:p w:rsidR="006C772B" w:rsidRPr="00752C38" w:rsidRDefault="00A159D9" w:rsidP="00A159D9">
      <w:pPr>
        <w:pStyle w:val="Text"/>
        <w:tabs>
          <w:tab w:val="clear" w:pos="288"/>
          <w:tab w:val="left" w:pos="0"/>
          <w:tab w:val="center" w:pos="4111"/>
          <w:tab w:val="right" w:pos="8222"/>
        </w:tabs>
        <w:ind w:firstLine="0"/>
      </w:pPr>
      <w:r>
        <w:tab/>
      </w:r>
      <w:r w:rsidR="006C772B" w:rsidRPr="00752C38">
        <w:object w:dxaOrig="840" w:dyaOrig="279">
          <v:shape id="_x0000_i1032" type="#_x0000_t75" style="width:42.1pt;height:14.05pt" o:ole="">
            <v:imagedata r:id="rId24" o:title=""/>
          </v:shape>
          <o:OLEObject Type="Embed" ProgID="Equation.DSMT4" ShapeID="_x0000_i1032" DrawAspect="Content" ObjectID="_1552066067" r:id="rId25"/>
        </w:object>
      </w:r>
      <w:r>
        <w:tab/>
        <w:t>(3)</w:t>
      </w:r>
    </w:p>
    <w:p w:rsidR="0026542D" w:rsidRPr="00752C38" w:rsidRDefault="00FC7D2E" w:rsidP="00752C38">
      <w:pPr>
        <w:pStyle w:val="Text"/>
        <w:tabs>
          <w:tab w:val="num" w:pos="720"/>
        </w:tabs>
      </w:pPr>
      <w:r w:rsidRPr="00752C38">
        <w:rPr>
          <w:rFonts w:hint="eastAsia"/>
        </w:rPr>
        <w:t xml:space="preserve">This </w:t>
      </w:r>
      <w:r w:rsidR="00A841C2" w:rsidRPr="00752C38">
        <w:t xml:space="preserve">augmented equation is also a first-order partial differential equation (PDE), and </w:t>
      </w:r>
      <w:r w:rsidR="000222D3" w:rsidRPr="00752C38">
        <w:t>can also be so</w:t>
      </w:r>
      <w:r w:rsidR="00797CA0" w:rsidRPr="00752C38">
        <w:t xml:space="preserve">lved by the FR method, although the cost may be high. </w:t>
      </w:r>
      <w:proofErr w:type="spellStart"/>
      <w:r w:rsidR="00C11703" w:rsidRPr="00752C38">
        <w:t>Bassi</w:t>
      </w:r>
      <w:proofErr w:type="spellEnd"/>
      <w:r w:rsidR="00C11703" w:rsidRPr="00752C38">
        <w:t xml:space="preserve"> and </w:t>
      </w:r>
      <w:proofErr w:type="spellStart"/>
      <w:r w:rsidR="00C11703" w:rsidRPr="00752C38">
        <w:t>Rebay</w:t>
      </w:r>
      <w:proofErr w:type="spellEnd"/>
      <w:r w:rsidR="00C11703" w:rsidRPr="00752C38">
        <w:t xml:space="preserve"> [</w:t>
      </w:r>
      <w:r w:rsidR="007D5813" w:rsidRPr="00752C38">
        <w:t>1</w:t>
      </w:r>
      <w:r w:rsidR="005F78FD" w:rsidRPr="00752C38">
        <w:t>2</w:t>
      </w:r>
      <w:r w:rsidR="00C11703" w:rsidRPr="00752C38">
        <w:t>] developed a simple algebraic scheme called BR2 to achieve the solution approximately, and Huynh [</w:t>
      </w:r>
      <w:r w:rsidR="007D5813" w:rsidRPr="00752C38">
        <w:t>1</w:t>
      </w:r>
      <w:r w:rsidR="005F78FD" w:rsidRPr="00752C38">
        <w:t>3</w:t>
      </w:r>
      <w:r w:rsidR="00C11703" w:rsidRPr="00752C38">
        <w:t xml:space="preserve">] </w:t>
      </w:r>
      <w:r w:rsidR="00F8027B" w:rsidRPr="00752C38">
        <w:t xml:space="preserve">introduced this </w:t>
      </w:r>
      <w:r w:rsidR="00837BE2" w:rsidRPr="00752C38">
        <w:t>scheme to the FR method.</w:t>
      </w:r>
      <w:r w:rsidR="00B509A8" w:rsidRPr="00752C38">
        <w:t xml:space="preserve"> </w:t>
      </w:r>
      <w:r w:rsidR="00F8027B" w:rsidRPr="00752C38">
        <w:t xml:space="preserve">The BR2 scheme is a compact </w:t>
      </w:r>
      <w:r w:rsidR="00B25CAB" w:rsidRPr="00752C38">
        <w:t>one</w:t>
      </w:r>
      <w:r w:rsidR="00F8027B" w:rsidRPr="00752C38">
        <w:t xml:space="preserve"> involving only the immediate neighboring cell, and also </w:t>
      </w:r>
      <w:r w:rsidR="00532B4E" w:rsidRPr="00752C38">
        <w:t xml:space="preserve">purely symmetric, </w:t>
      </w:r>
      <w:r w:rsidR="001E2888" w:rsidRPr="00752C38">
        <w:t xml:space="preserve">which </w:t>
      </w:r>
      <w:r w:rsidR="00472A4F" w:rsidRPr="00752C38">
        <w:t xml:space="preserve">mimics the </w:t>
      </w:r>
      <w:r w:rsidR="00FA629A" w:rsidRPr="00752C38">
        <w:t xml:space="preserve">elliptic property </w:t>
      </w:r>
      <w:r w:rsidR="006F1BD0" w:rsidRPr="00752C38">
        <w:t>of the viscous term.</w:t>
      </w:r>
    </w:p>
    <w:p w:rsidR="008531DB" w:rsidRPr="00752C38" w:rsidRDefault="00A108EB" w:rsidP="00752C38">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752C38">
        <w:rPr>
          <w:rFonts w:ascii="Times New Roman" w:eastAsiaTheme="minorEastAsia" w:hAnsi="Times New Roman" w:cs="Times New Roman"/>
          <w:bCs w:val="0"/>
          <w:kern w:val="0"/>
          <w:sz w:val="20"/>
          <w:szCs w:val="20"/>
          <w:lang w:eastAsia="en-US"/>
        </w:rPr>
        <w:t>Time Integration</w:t>
      </w:r>
    </w:p>
    <w:p w:rsidR="008531DB" w:rsidRPr="00752C38" w:rsidRDefault="00D1079C" w:rsidP="00752C38">
      <w:pPr>
        <w:pStyle w:val="Text"/>
        <w:tabs>
          <w:tab w:val="num" w:pos="720"/>
        </w:tabs>
      </w:pPr>
      <w:r w:rsidRPr="00752C38">
        <w:t xml:space="preserve">Since an Implicit Large Eddy Simulation (ILES) </w:t>
      </w:r>
      <w:r w:rsidR="00CC12DB" w:rsidRPr="00752C38">
        <w:t>approach</w:t>
      </w:r>
      <w:r w:rsidRPr="00752C38">
        <w:t xml:space="preserve"> is to be used, the </w:t>
      </w:r>
      <w:r w:rsidR="0028476E" w:rsidRPr="00752C38">
        <w:t xml:space="preserve">calculation </w:t>
      </w:r>
      <w:r w:rsidR="00BA1780" w:rsidRPr="00752C38">
        <w:t xml:space="preserve">has to take the unsteady </w:t>
      </w:r>
      <w:r w:rsidR="00075642" w:rsidRPr="00752C38">
        <w:t>effect into account.</w:t>
      </w:r>
      <w:r w:rsidR="001C54A7" w:rsidRPr="00752C38">
        <w:t xml:space="preserve"> </w:t>
      </w:r>
      <w:r w:rsidR="00CC12DB" w:rsidRPr="00752C38">
        <w:t>For the high-order Flux Reconst</w:t>
      </w:r>
      <w:r w:rsidR="00054BA8" w:rsidRPr="00752C38">
        <w:t>ruction method,</w:t>
      </w:r>
      <w:r w:rsidR="009307C3" w:rsidRPr="00752C38">
        <w:t xml:space="preserve"> </w:t>
      </w:r>
      <w:r w:rsidR="00A84473" w:rsidRPr="00752C38">
        <w:t xml:space="preserve">explicit </w:t>
      </w:r>
      <w:proofErr w:type="spellStart"/>
      <w:r w:rsidR="00277D30" w:rsidRPr="00752C38">
        <w:t>Runge-Kutta</w:t>
      </w:r>
      <w:proofErr w:type="spellEnd"/>
      <w:r w:rsidR="00277D30" w:rsidRPr="00752C38">
        <w:t xml:space="preserve"> </w:t>
      </w:r>
      <w:r w:rsidR="00120360" w:rsidRPr="00752C38">
        <w:t>time integration could be an appropriate choice</w:t>
      </w:r>
      <w:r w:rsidR="00CF3E8E" w:rsidRPr="00752C38">
        <w:t xml:space="preserve">, because </w:t>
      </w:r>
      <w:r w:rsidR="00D12F69" w:rsidRPr="00752C38">
        <w:t xml:space="preserve">it finds a balance between </w:t>
      </w:r>
      <w:r w:rsidR="00E1752E" w:rsidRPr="00752C38">
        <w:t xml:space="preserve">precision and </w:t>
      </w:r>
      <w:r w:rsidR="009E4B43" w:rsidRPr="00752C38">
        <w:lastRenderedPageBreak/>
        <w:t>efficiency</w:t>
      </w:r>
      <w:r w:rsidR="00120360" w:rsidRPr="00752C38">
        <w:t xml:space="preserve">. </w:t>
      </w:r>
      <w:r w:rsidR="00927B9C" w:rsidRPr="00752C38">
        <w:t xml:space="preserve">Here, </w:t>
      </w:r>
      <w:r w:rsidR="00254A3E" w:rsidRPr="00752C38">
        <w:t xml:space="preserve">a Strong </w:t>
      </w:r>
      <w:r w:rsidR="0050428D" w:rsidRPr="00752C38">
        <w:t>Stability Preserving (SSP) third-</w:t>
      </w:r>
      <w:r w:rsidR="00417F05" w:rsidRPr="00752C38">
        <w:t xml:space="preserve">order </w:t>
      </w:r>
      <w:proofErr w:type="spellStart"/>
      <w:r w:rsidR="00417F05" w:rsidRPr="00752C38">
        <w:t>Runge-Kutta</w:t>
      </w:r>
      <w:proofErr w:type="spellEnd"/>
      <w:r w:rsidR="00EE47B7" w:rsidRPr="00752C38">
        <w:t xml:space="preserve"> [</w:t>
      </w:r>
      <w:r w:rsidR="00CC68E4" w:rsidRPr="00752C38">
        <w:t>1</w:t>
      </w:r>
      <w:r w:rsidR="0057241E" w:rsidRPr="00752C38">
        <w:t>4</w:t>
      </w:r>
      <w:r w:rsidR="00EE47B7" w:rsidRPr="00752C38">
        <w:t>]</w:t>
      </w:r>
      <w:r w:rsidR="00417F05" w:rsidRPr="00752C38">
        <w:t xml:space="preserve"> </w:t>
      </w:r>
      <w:r w:rsidR="00EE47B7" w:rsidRPr="00752C38">
        <w:t>scheme is adopted.</w:t>
      </w:r>
      <w:r w:rsidR="00CC12DB" w:rsidRPr="00752C38">
        <w:t xml:space="preserve"> </w:t>
      </w:r>
      <w:r w:rsidR="00C26405" w:rsidRPr="00752C38">
        <w:t xml:space="preserve">The </w:t>
      </w:r>
      <w:r w:rsidR="001D64F6" w:rsidRPr="00752C38">
        <w:t xml:space="preserve">coefficients </w:t>
      </w:r>
      <w:r w:rsidR="00EA14CA" w:rsidRPr="00752C38">
        <w:t xml:space="preserve">in </w:t>
      </w:r>
      <w:r w:rsidR="004146ED" w:rsidRPr="00752C38">
        <w:t xml:space="preserve">the </w:t>
      </w:r>
      <w:r w:rsidR="00A63691" w:rsidRPr="00752C38">
        <w:t xml:space="preserve">SSP </w:t>
      </w:r>
      <w:proofErr w:type="spellStart"/>
      <w:r w:rsidR="00A63691" w:rsidRPr="00752C38">
        <w:t>Runge</w:t>
      </w:r>
      <w:r w:rsidR="00D61244" w:rsidRPr="00752C38">
        <w:t>-Kutta</w:t>
      </w:r>
      <w:proofErr w:type="spellEnd"/>
      <w:r w:rsidR="004146ED" w:rsidRPr="00752C38">
        <w:t xml:space="preserve"> scheme are carefully tuned </w:t>
      </w:r>
      <w:r w:rsidR="00DC43B5" w:rsidRPr="00752C38">
        <w:t xml:space="preserve">to </w:t>
      </w:r>
      <w:r w:rsidR="00035593" w:rsidRPr="00752C38">
        <w:t xml:space="preserve">improve the numerical stability, and </w:t>
      </w:r>
      <w:r w:rsidR="001E6A42" w:rsidRPr="00752C38">
        <w:t>the maximum CFL number could reach 1.0.</w:t>
      </w:r>
      <w:r w:rsidR="00CF3E86" w:rsidRPr="00752C38">
        <w:t xml:space="preserve"> The scheme is </w:t>
      </w:r>
      <w:r w:rsidR="00200F80" w:rsidRPr="00752C38">
        <w:t>as follows:</w:t>
      </w:r>
    </w:p>
    <w:p w:rsidR="00200F80" w:rsidRPr="00752C38" w:rsidRDefault="00542DB8" w:rsidP="00542DB8">
      <w:pPr>
        <w:pStyle w:val="Text"/>
        <w:tabs>
          <w:tab w:val="clear" w:pos="288"/>
          <w:tab w:val="left" w:pos="0"/>
          <w:tab w:val="center" w:pos="4111"/>
          <w:tab w:val="right" w:pos="8222"/>
        </w:tabs>
        <w:ind w:firstLine="0"/>
      </w:pPr>
      <w:r>
        <w:tab/>
      </w:r>
      <w:r w:rsidR="00033107" w:rsidRPr="00752C38">
        <w:object w:dxaOrig="4060" w:dyaOrig="1800">
          <v:shape id="_x0000_i1033" type="#_x0000_t75" style="width:203.05pt;height:90pt" o:ole="">
            <v:imagedata r:id="rId26" o:title=""/>
          </v:shape>
          <o:OLEObject Type="Embed" ProgID="Equation.DSMT4" ShapeID="_x0000_i1033" DrawAspect="Content" ObjectID="_1552066068" r:id="rId27"/>
        </w:object>
      </w:r>
      <w:r>
        <w:tab/>
        <w:t>(4)</w:t>
      </w:r>
    </w:p>
    <w:p w:rsidR="00FA097A" w:rsidRPr="00752C38" w:rsidRDefault="00FA097A" w:rsidP="00752C38">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752C38">
        <w:rPr>
          <w:rFonts w:ascii="Times New Roman" w:eastAsiaTheme="minorEastAsia" w:hAnsi="Times New Roman" w:cs="Times New Roman"/>
          <w:bCs w:val="0"/>
          <w:kern w:val="0"/>
          <w:sz w:val="20"/>
          <w:szCs w:val="20"/>
          <w:lang w:eastAsia="en-US"/>
        </w:rPr>
        <w:t>Characteristic Outflow Boundary Condition</w:t>
      </w:r>
    </w:p>
    <w:p w:rsidR="00DB513D" w:rsidRDefault="00DB513D" w:rsidP="00752C38">
      <w:pPr>
        <w:pStyle w:val="Text"/>
        <w:tabs>
          <w:tab w:val="num" w:pos="720"/>
        </w:tabs>
      </w:pPr>
      <w:r>
        <w:rPr>
          <w:rFonts w:hint="eastAsia"/>
        </w:rPr>
        <w:t xml:space="preserve">The outflow boundary condition </w:t>
      </w:r>
      <w:r>
        <w:t xml:space="preserve">plays an important role in the calculation. If treated improperly, </w:t>
      </w:r>
      <w:r w:rsidR="00DB7059">
        <w:t xml:space="preserve">spurious flow structures may </w:t>
      </w:r>
      <w:r w:rsidR="0024108C">
        <w:t>come up in the vicini</w:t>
      </w:r>
      <w:r w:rsidR="001E1216">
        <w:t xml:space="preserve">ty of the outflow boundary, thus </w:t>
      </w:r>
      <w:r w:rsidR="008D522A">
        <w:t>deteriorate the results.</w:t>
      </w:r>
      <w:r w:rsidR="00705DBA">
        <w:t xml:space="preserve"> </w:t>
      </w:r>
    </w:p>
    <w:p w:rsidR="00444109" w:rsidRDefault="00444109" w:rsidP="00752C38">
      <w:pPr>
        <w:pStyle w:val="Text"/>
        <w:tabs>
          <w:tab w:val="num" w:pos="720"/>
        </w:tabs>
      </w:pPr>
      <w:r>
        <w:t xml:space="preserve">The Flux Reconstruction method </w:t>
      </w:r>
      <w:r w:rsidR="001F3069">
        <w:t xml:space="preserve">applies </w:t>
      </w:r>
      <w:r w:rsidR="007F3DEC">
        <w:t xml:space="preserve">the boundary condition </w:t>
      </w:r>
      <w:r w:rsidR="001525BF">
        <w:t>at b</w:t>
      </w:r>
      <w:r w:rsidR="00366079">
        <w:t xml:space="preserve">oundary Flux Points, using Riemann solver for inviscid flux and </w:t>
      </w:r>
      <w:proofErr w:type="spellStart"/>
      <w:r w:rsidR="004158D6">
        <w:t>Bassi-Rebay</w:t>
      </w:r>
      <w:proofErr w:type="spellEnd"/>
      <w:r w:rsidR="004158D6">
        <w:t xml:space="preserve"> 2 scheme mentioned in 2.2 for viscous flux </w:t>
      </w:r>
      <w:r w:rsidR="005602B1">
        <w:t>respectively.</w:t>
      </w:r>
      <w:r w:rsidR="006B739C">
        <w:t xml:space="preserve"> Comparing to </w:t>
      </w:r>
      <w:r w:rsidR="00675686">
        <w:t>the Finite Volume M</w:t>
      </w:r>
      <w:r w:rsidR="009E3B2A">
        <w:t>ethod,</w:t>
      </w:r>
      <w:r w:rsidR="00675686">
        <w:t xml:space="preserve"> </w:t>
      </w:r>
      <w:r w:rsidR="00AD2FA1">
        <w:t>virtual mesh is not necessary herein</w:t>
      </w:r>
      <w:r w:rsidR="00436D0B">
        <w:t>.</w:t>
      </w:r>
    </w:p>
    <w:p w:rsidR="002B268C" w:rsidRPr="00AF0832" w:rsidRDefault="00B06B76" w:rsidP="00752C38">
      <w:pPr>
        <w:pStyle w:val="Text"/>
        <w:tabs>
          <w:tab w:val="num" w:pos="720"/>
        </w:tabs>
      </w:pPr>
      <w:r>
        <w:t xml:space="preserve">In this paper, the flows are all at low Mach number, </w:t>
      </w:r>
      <w:r w:rsidR="003A0591">
        <w:t xml:space="preserve">so that </w:t>
      </w:r>
      <w:r w:rsidR="00F51EC5">
        <w:t xml:space="preserve">the outflow condition is </w:t>
      </w:r>
      <w:r w:rsidR="0093728D">
        <w:t xml:space="preserve">always subsonic. </w:t>
      </w:r>
      <w:r w:rsidR="00F4047B">
        <w:t xml:space="preserve">Only one </w:t>
      </w:r>
      <w:r w:rsidR="004702CE">
        <w:t xml:space="preserve">outflow parameter should be </w:t>
      </w:r>
      <w:r w:rsidR="0099240A">
        <w:t xml:space="preserve">fixed, according to the </w:t>
      </w:r>
      <w:r w:rsidR="0062248F">
        <w:t>one-dimen</w:t>
      </w:r>
      <w:r w:rsidR="000870EA">
        <w:t xml:space="preserve">sional Riemann invariant theory. Here the back pressure </w:t>
      </w:r>
      <w:r w:rsidR="0008766D">
        <w:t>is given,</w:t>
      </w:r>
      <w:r w:rsidR="00C0245B">
        <w:t xml:space="preserve"> while all other values are extrapolated from the flow.</w:t>
      </w:r>
      <w:r w:rsidR="00346FFC">
        <w:t xml:space="preserve"> </w:t>
      </w:r>
      <w:r w:rsidR="00931204">
        <w:rPr>
          <w:rFonts w:hint="eastAsia"/>
        </w:rPr>
        <w:t>Th</w:t>
      </w:r>
      <w:r w:rsidR="004C15AA">
        <w:rPr>
          <w:rFonts w:hint="eastAsia"/>
        </w:rPr>
        <w:t>is procedure is able to</w:t>
      </w:r>
      <w:r w:rsidR="00931204">
        <w:rPr>
          <w:rFonts w:hint="eastAsia"/>
        </w:rPr>
        <w:t xml:space="preserve"> minimize the </w:t>
      </w:r>
      <w:r w:rsidR="00BF1F6E">
        <w:t xml:space="preserve">fake disturbance </w:t>
      </w:r>
      <w:r w:rsidR="00E80AB5">
        <w:t>caused by the outflow condition.</w:t>
      </w:r>
    </w:p>
    <w:p w:rsidR="006A1E44" w:rsidRPr="00EF093A" w:rsidRDefault="006A1E44" w:rsidP="00EF093A">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F093A">
        <w:rPr>
          <w:rFonts w:ascii="Times New Roman" w:eastAsiaTheme="minorEastAsia" w:hAnsi="Times New Roman" w:cs="Times New Roman" w:hint="eastAsia"/>
          <w:bCs w:val="0"/>
          <w:kern w:val="0"/>
          <w:sz w:val="20"/>
          <w:szCs w:val="20"/>
          <w:lang w:eastAsia="en-US"/>
        </w:rPr>
        <w:t>Im</w:t>
      </w:r>
      <w:r w:rsidRPr="00EF093A">
        <w:rPr>
          <w:rFonts w:ascii="Times New Roman" w:eastAsiaTheme="minorEastAsia" w:hAnsi="Times New Roman" w:cs="Times New Roman"/>
          <w:bCs w:val="0"/>
          <w:kern w:val="0"/>
          <w:sz w:val="20"/>
          <w:szCs w:val="20"/>
          <w:lang w:eastAsia="en-US"/>
        </w:rPr>
        <w:t>plicit Large Eddy Simulation</w:t>
      </w:r>
    </w:p>
    <w:p w:rsidR="00D53125" w:rsidRDefault="00350BF9" w:rsidP="00EF093A">
      <w:pPr>
        <w:pStyle w:val="Text"/>
        <w:tabs>
          <w:tab w:val="num" w:pos="720"/>
        </w:tabs>
      </w:pPr>
      <w:r>
        <w:t>There has been a heated discussion on</w:t>
      </w:r>
      <w:r w:rsidR="00A726B5">
        <w:t xml:space="preserve"> whether L</w:t>
      </w:r>
      <w:r w:rsidR="006A1E44">
        <w:t xml:space="preserve">arge </w:t>
      </w:r>
      <w:r w:rsidR="00A726B5">
        <w:t>Eddy S</w:t>
      </w:r>
      <w:r w:rsidR="006A1E44">
        <w:t xml:space="preserve">imulations (LES) can be applied to </w:t>
      </w:r>
      <w:r>
        <w:t xml:space="preserve">transitional flows. </w:t>
      </w:r>
      <w:r w:rsidR="00AD37C2">
        <w:t xml:space="preserve">Some researchers infer that the resolving ability of LES </w:t>
      </w:r>
      <w:r w:rsidR="000A4589">
        <w:t xml:space="preserve">helps to capture the waves in the transitional phase, while others </w:t>
      </w:r>
      <w:r w:rsidR="00734347">
        <w:t>insist</w:t>
      </w:r>
      <w:r w:rsidR="000A4589">
        <w:t xml:space="preserve"> that the sub-grid scale is incorrectly modelled by </w:t>
      </w:r>
      <w:r w:rsidR="00CC011A">
        <w:t xml:space="preserve">the </w:t>
      </w:r>
      <w:r w:rsidR="006E0A40">
        <w:t xml:space="preserve">standard </w:t>
      </w:r>
      <w:proofErr w:type="spellStart"/>
      <w:r w:rsidR="006E0A40">
        <w:t>Smagorinsky</w:t>
      </w:r>
      <w:proofErr w:type="spellEnd"/>
      <w:r w:rsidR="006E0A40">
        <w:t xml:space="preserve"> model. </w:t>
      </w:r>
      <w:r w:rsidR="003E2040">
        <w:t xml:space="preserve">Both </w:t>
      </w:r>
      <w:r w:rsidR="000A5D99">
        <w:t xml:space="preserve">sides have their points, whereas the resolving part should play a more </w:t>
      </w:r>
      <w:r w:rsidR="000A5D99">
        <w:lastRenderedPageBreak/>
        <w:t xml:space="preserve">important role, since structures in large scale dominates the flow until late transitional phase, and </w:t>
      </w:r>
      <w:r w:rsidR="00155AE5">
        <w:t>the sub-grid scale</w:t>
      </w:r>
      <w:r w:rsidR="00304741">
        <w:t xml:space="preserve"> (SGS)</w:t>
      </w:r>
      <w:r w:rsidR="00155AE5">
        <w:t xml:space="preserve"> model should not </w:t>
      </w:r>
      <w:r w:rsidR="005C2CC7">
        <w:t>interfere the flow too much.</w:t>
      </w:r>
      <w:r w:rsidR="00AC5932">
        <w:t xml:space="preserve"> </w:t>
      </w:r>
    </w:p>
    <w:p w:rsidR="006A1E44" w:rsidRPr="006A1E44" w:rsidRDefault="00D53125" w:rsidP="00EF093A">
      <w:pPr>
        <w:pStyle w:val="Text"/>
        <w:tabs>
          <w:tab w:val="num" w:pos="720"/>
        </w:tabs>
      </w:pPr>
      <w:r>
        <w:t xml:space="preserve">In this paper, </w:t>
      </w:r>
      <w:r w:rsidR="004210DD">
        <w:t>an implicit Large Eddy Simulation</w:t>
      </w:r>
      <w:r w:rsidR="000A5D99">
        <w:t xml:space="preserve"> </w:t>
      </w:r>
      <w:r w:rsidR="004C66C8">
        <w:t xml:space="preserve">approach based on </w:t>
      </w:r>
      <w:r w:rsidR="00721523">
        <w:t xml:space="preserve">the high-order </w:t>
      </w:r>
      <w:r w:rsidR="00FD0DB5">
        <w:t xml:space="preserve">Flux Reconstruction method is adopted. </w:t>
      </w:r>
      <w:r w:rsidR="009055AC">
        <w:t>The high-order FR method can</w:t>
      </w:r>
      <w:r w:rsidR="00CE67AC">
        <w:t xml:space="preserve"> well capture flow structures </w:t>
      </w:r>
      <w:r w:rsidR="0061033B">
        <w:t xml:space="preserve">on a relatively coarse mesh, and the implicit LES approach </w:t>
      </w:r>
      <w:r w:rsidR="00AB2062">
        <w:t>minimizes the SGS</w:t>
      </w:r>
      <w:r w:rsidR="00EC3293">
        <w:t xml:space="preserve"> </w:t>
      </w:r>
      <w:r w:rsidR="001A243A">
        <w:t xml:space="preserve">effect. </w:t>
      </w:r>
      <w:r w:rsidR="006E691B">
        <w:t xml:space="preserve">This </w:t>
      </w:r>
      <w:r w:rsidR="00A46D88">
        <w:t xml:space="preserve">method </w:t>
      </w:r>
      <w:r w:rsidR="00F458F4">
        <w:t xml:space="preserve">finds a balance between the </w:t>
      </w:r>
      <w:r w:rsidR="00000CD0">
        <w:t xml:space="preserve">two viewpoints mentioned </w:t>
      </w:r>
      <w:r w:rsidR="006E2074">
        <w:t>here</w:t>
      </w:r>
      <w:r w:rsidR="00000CD0">
        <w:t>.</w:t>
      </w:r>
    </w:p>
    <w:p w:rsidR="006A1E44" w:rsidRDefault="006A1E44" w:rsidP="0026542D">
      <w:pPr>
        <w:ind w:left="420" w:firstLine="420"/>
        <w:rPr>
          <w:sz w:val="22"/>
        </w:rPr>
      </w:pPr>
    </w:p>
    <w:p w:rsidR="000C1DC7" w:rsidRPr="00EF093A" w:rsidRDefault="008C1B71"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EF093A">
        <w:rPr>
          <w:rFonts w:ascii="Times New Roman" w:hAnsi="Times New Roman" w:cs="Times New Roman"/>
          <w:bCs w:val="0"/>
          <w:kern w:val="32"/>
          <w:sz w:val="22"/>
          <w:szCs w:val="20"/>
          <w:lang w:eastAsia="en-US"/>
        </w:rPr>
        <w:t>Results</w:t>
      </w:r>
      <w:r w:rsidR="00E03095" w:rsidRPr="00EF093A">
        <w:rPr>
          <w:rFonts w:ascii="Times New Roman" w:hAnsi="Times New Roman" w:cs="Times New Roman"/>
          <w:bCs w:val="0"/>
          <w:kern w:val="32"/>
          <w:sz w:val="22"/>
          <w:szCs w:val="20"/>
          <w:lang w:eastAsia="en-US"/>
        </w:rPr>
        <w:t xml:space="preserve"> and Discussion</w:t>
      </w:r>
    </w:p>
    <w:p w:rsidR="008F2456" w:rsidRPr="00EF093A" w:rsidRDefault="000E4580" w:rsidP="00EF093A">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F093A">
        <w:rPr>
          <w:rFonts w:ascii="Times New Roman" w:eastAsiaTheme="minorEastAsia" w:hAnsi="Times New Roman" w:cs="Times New Roman" w:hint="eastAsia"/>
          <w:bCs w:val="0"/>
          <w:kern w:val="0"/>
          <w:sz w:val="20"/>
          <w:szCs w:val="20"/>
          <w:lang w:eastAsia="en-US"/>
        </w:rPr>
        <w:t>Case Description</w:t>
      </w:r>
    </w:p>
    <w:p w:rsidR="008600B7" w:rsidRPr="00E91909" w:rsidRDefault="00D572C0" w:rsidP="00E91909">
      <w:pPr>
        <w:pStyle w:val="Text"/>
        <w:tabs>
          <w:tab w:val="num" w:pos="720"/>
        </w:tabs>
      </w:pPr>
      <w:r w:rsidRPr="00E91909">
        <w:t>The t</w:t>
      </w:r>
      <w:r w:rsidR="001D3ADF" w:rsidRPr="00E91909">
        <w:t>ransitional flow over</w:t>
      </w:r>
      <w:r w:rsidR="004232BF" w:rsidRPr="00E91909">
        <w:t xml:space="preserve"> an</w:t>
      </w:r>
      <w:r w:rsidR="001D3ADF" w:rsidRPr="00E91909">
        <w:t xml:space="preserve"> FFS</w:t>
      </w:r>
      <w:r w:rsidR="004232BF" w:rsidRPr="00E91909">
        <w:t xml:space="preserve"> </w:t>
      </w:r>
      <w:r w:rsidR="000A247B" w:rsidRPr="00E91909">
        <w:t>inside a subsonic flat plate boundary layer</w:t>
      </w:r>
      <w:r w:rsidR="001D3ADF" w:rsidRPr="00E91909">
        <w:t xml:space="preserve"> is simulated. </w:t>
      </w:r>
      <w:r w:rsidR="008600B7" w:rsidRPr="00E91909">
        <w:t>Due to limited computer res</w:t>
      </w:r>
      <w:r w:rsidR="00E4087F" w:rsidRPr="00E91909">
        <w:t xml:space="preserve">ources, the </w:t>
      </w:r>
      <w:proofErr w:type="spellStart"/>
      <w:r w:rsidR="00E4087F" w:rsidRPr="00E91909">
        <w:t>streamwise</w:t>
      </w:r>
      <w:proofErr w:type="spellEnd"/>
      <w:r w:rsidR="00E4087F" w:rsidRPr="00E91909">
        <w:t xml:space="preserve"> length computed is only 100 ti</w:t>
      </w:r>
      <w:r w:rsidR="00747824" w:rsidRPr="00E91909">
        <w:t>mes of the height of the FFS</w:t>
      </w:r>
      <w:r w:rsidR="0015164E">
        <w:t>, denoted as h in the following</w:t>
      </w:r>
      <w:r w:rsidR="00910183" w:rsidRPr="00E91909">
        <w:t>.</w:t>
      </w:r>
      <w:r w:rsidR="00BC51AE" w:rsidRPr="00E91909">
        <w:t xml:space="preserve"> The step is set at the </w:t>
      </w:r>
      <w:proofErr w:type="spellStart"/>
      <w:r w:rsidR="00BC51AE" w:rsidRPr="00E91909">
        <w:t>streamwise</w:t>
      </w:r>
      <w:proofErr w:type="spellEnd"/>
      <w:r w:rsidR="00BC51AE" w:rsidRPr="00E91909">
        <w:t xml:space="preserve"> location of x=0. </w:t>
      </w:r>
      <w:r w:rsidR="004E7A4E" w:rsidRPr="00E91909">
        <w:t xml:space="preserve">The inlet plane is set at 50 times of h upstream of the </w:t>
      </w:r>
      <w:r w:rsidR="003F5093" w:rsidRPr="00E91909">
        <w:t xml:space="preserve">FFS, while the outflow plane is located </w:t>
      </w:r>
      <w:r w:rsidR="008623C7" w:rsidRPr="00E91909">
        <w:t>at 50 times of h downstream of the step</w:t>
      </w:r>
      <w:r w:rsidR="003F5093" w:rsidRPr="00E91909">
        <w:t>.</w:t>
      </w:r>
      <w:r w:rsidR="008623C7" w:rsidRPr="00E91909">
        <w:t xml:space="preserve"> The upper boundary is set as </w:t>
      </w:r>
      <w:proofErr w:type="spellStart"/>
      <w:r w:rsidR="008623C7" w:rsidRPr="00E91909">
        <w:t>farfield</w:t>
      </w:r>
      <w:proofErr w:type="spellEnd"/>
      <w:r w:rsidR="008623C7" w:rsidRPr="00E91909">
        <w:t xml:space="preserve"> boun</w:t>
      </w:r>
      <w:r w:rsidR="00AE3654" w:rsidRPr="00E91909">
        <w:t>dary condition at 50 t</w:t>
      </w:r>
      <w:r w:rsidR="003C0C7A" w:rsidRPr="00E91909">
        <w:t>imes of h, thus minimizes its effect on the boundary</w:t>
      </w:r>
      <w:r w:rsidR="00BC4EB0" w:rsidRPr="00E91909">
        <w:t xml:space="preserve"> layer. The characteristic outflow boundary described in Section 2.4 is </w:t>
      </w:r>
      <w:r w:rsidR="00F34B4B" w:rsidRPr="00E91909">
        <w:t>applied at the outflow boundary.</w:t>
      </w:r>
    </w:p>
    <w:p w:rsidR="00EE1C68" w:rsidRPr="00E91909" w:rsidRDefault="001D3ADF" w:rsidP="00E91909">
      <w:pPr>
        <w:pStyle w:val="Text"/>
        <w:tabs>
          <w:tab w:val="num" w:pos="720"/>
        </w:tabs>
      </w:pPr>
      <w:r w:rsidRPr="00E91909">
        <w:t xml:space="preserve">The Reynolds number based on the height of FFS is </w:t>
      </w:r>
      <w:r w:rsidR="007B005B" w:rsidRPr="00E91909">
        <w:t xml:space="preserve">720, </w:t>
      </w:r>
      <w:r w:rsidR="00F010CB" w:rsidRPr="00E91909">
        <w:t xml:space="preserve">and the </w:t>
      </w:r>
      <w:proofErr w:type="spellStart"/>
      <w:r w:rsidR="00F010CB" w:rsidRPr="00E91909">
        <w:t>streamwise</w:t>
      </w:r>
      <w:proofErr w:type="spellEnd"/>
      <w:r w:rsidR="00F010CB" w:rsidRPr="00E91909">
        <w:t xml:space="preserve"> </w:t>
      </w:r>
      <w:r w:rsidR="005E5561" w:rsidRPr="00E91909">
        <w:t>Reynolds number is</w:t>
      </w:r>
      <w:r w:rsidR="00540B3D" w:rsidRPr="00E91909">
        <w:t xml:space="preserve"> 330624</w:t>
      </w:r>
      <w:r w:rsidR="005E5561" w:rsidRPr="00E91909">
        <w:t xml:space="preserve">, </w:t>
      </w:r>
      <w:r w:rsidR="007B005B" w:rsidRPr="00E91909">
        <w:t xml:space="preserve">which </w:t>
      </w:r>
      <w:r w:rsidR="00B15CD9" w:rsidRPr="00E91909">
        <w:t xml:space="preserve">stays in the </w:t>
      </w:r>
      <w:r w:rsidR="00DF24B5" w:rsidRPr="00E91909">
        <w:t xml:space="preserve">middle of transition stage from laminar to turbulent flows, according to the </w:t>
      </w:r>
      <w:r w:rsidR="00133136" w:rsidRPr="00E91909">
        <w:t>classic boundary layer theory</w:t>
      </w:r>
      <w:r w:rsidR="00002884" w:rsidRPr="00E91909">
        <w:t>.</w:t>
      </w:r>
      <w:r w:rsidR="008600B7" w:rsidRPr="00E91909">
        <w:t xml:space="preserve"> </w:t>
      </w:r>
      <w:r w:rsidR="00747824" w:rsidRPr="00E91909">
        <w:t>The height of FFS</w:t>
      </w:r>
      <w:r w:rsidR="00577182" w:rsidRPr="00E91909">
        <w:t xml:space="preserve"> </w:t>
      </w:r>
      <w:r w:rsidR="00DC0278" w:rsidRPr="00E91909">
        <w:t xml:space="preserve">is </w:t>
      </w:r>
      <w:r w:rsidR="00896B53" w:rsidRPr="00E91909">
        <w:t xml:space="preserve">one-third of </w:t>
      </w:r>
      <w:r w:rsidR="007D6F9C" w:rsidRPr="00E91909">
        <w:t>the thickness</w:t>
      </w:r>
      <w:r w:rsidR="00F35AF4" w:rsidRPr="00E91909">
        <w:t xml:space="preserve"> of boundary layer at inlet</w:t>
      </w:r>
      <w:r w:rsidR="00EA76DE" w:rsidRPr="00E91909">
        <w:t xml:space="preserve"> plane, and </w:t>
      </w:r>
      <w:r w:rsidR="00017A0B" w:rsidRPr="00E91909">
        <w:t xml:space="preserve">the </w:t>
      </w:r>
      <w:proofErr w:type="spellStart"/>
      <w:r w:rsidR="00017A0B" w:rsidRPr="00E91909">
        <w:t>spanwise</w:t>
      </w:r>
      <w:proofErr w:type="spellEnd"/>
      <w:r w:rsidR="00017A0B" w:rsidRPr="00E91909">
        <w:t xml:space="preserve"> range is</w:t>
      </w:r>
      <w:r w:rsidR="00117B3D" w:rsidRPr="00E91909">
        <w:t xml:space="preserve"> </w:t>
      </w:r>
      <w:r w:rsidR="00085A07" w:rsidRPr="00E91909">
        <w:t>30 times of h.</w:t>
      </w:r>
      <w:r w:rsidR="00500966" w:rsidRPr="00E91909">
        <w:t xml:space="preserve"> </w:t>
      </w:r>
      <w:r w:rsidR="005D60D9" w:rsidRPr="00E91909">
        <w:t xml:space="preserve">At the inlet plane, the Reynolds number based on the </w:t>
      </w:r>
      <w:proofErr w:type="spellStart"/>
      <w:r w:rsidR="005D60D9" w:rsidRPr="00E91909">
        <w:t>streamwise</w:t>
      </w:r>
      <w:proofErr w:type="spellEnd"/>
      <w:r w:rsidR="005D60D9" w:rsidRPr="00E91909">
        <w:t xml:space="preserve"> location from the leading edge of the </w:t>
      </w:r>
      <w:proofErr w:type="spellStart"/>
      <w:r w:rsidR="005D60D9" w:rsidRPr="00E91909">
        <w:t>flate</w:t>
      </w:r>
      <w:proofErr w:type="spellEnd"/>
      <w:r w:rsidR="005D60D9" w:rsidRPr="00E91909">
        <w:t xml:space="preserve"> plate is </w:t>
      </w:r>
      <w:r w:rsidR="00017E7E" w:rsidRPr="00E91909">
        <w:t>186624</w:t>
      </w:r>
      <w:r w:rsidR="00F916B9" w:rsidRPr="00E91909">
        <w:t xml:space="preserve">, </w:t>
      </w:r>
      <w:r w:rsidR="00B377CC" w:rsidRPr="00E91909">
        <w:t xml:space="preserve">meaning that the </w:t>
      </w:r>
      <w:r w:rsidR="00523C50" w:rsidRPr="00E91909">
        <w:t xml:space="preserve">transition </w:t>
      </w:r>
      <w:r w:rsidR="00523C50" w:rsidRPr="00E91909">
        <w:lastRenderedPageBreak/>
        <w:t xml:space="preserve">procedure is beyond the </w:t>
      </w:r>
      <w:r w:rsidR="004232BF" w:rsidRPr="00E91909">
        <w:t>linear</w:t>
      </w:r>
      <w:r w:rsidR="00C23834" w:rsidRPr="00E91909">
        <w:t xml:space="preserve"> growth </w:t>
      </w:r>
      <w:r w:rsidR="006C7FA1" w:rsidRPr="00E91909">
        <w:t xml:space="preserve">phase. </w:t>
      </w:r>
      <w:r w:rsidR="008D4600" w:rsidRPr="00E91909">
        <w:t xml:space="preserve">Therefore, a </w:t>
      </w:r>
      <w:r w:rsidR="003A2C32" w:rsidRPr="00E91909">
        <w:t xml:space="preserve">disturbance </w:t>
      </w:r>
      <w:r w:rsidR="00213E15" w:rsidRPr="00E91909">
        <w:t>with finite amplitude is superi</w:t>
      </w:r>
      <w:r w:rsidR="00CD165E" w:rsidRPr="00E91909">
        <w:t xml:space="preserve">mposed to the Blasius </w:t>
      </w:r>
      <w:r w:rsidR="006E1ACB" w:rsidRPr="00E91909">
        <w:t>velocity profile.</w:t>
      </w:r>
      <w:r w:rsidR="007B2165" w:rsidRPr="00E91909">
        <w:t xml:space="preserve"> The </w:t>
      </w:r>
      <w:r w:rsidR="00452A90" w:rsidRPr="00E91909">
        <w:t>final inlet velocity profile</w:t>
      </w:r>
      <w:r w:rsidR="007B2165" w:rsidRPr="00E91909">
        <w:t xml:space="preserve"> </w:t>
      </w:r>
      <w:r w:rsidR="00133B77" w:rsidRPr="00E91909">
        <w:t>is as follows:</w:t>
      </w:r>
    </w:p>
    <w:p w:rsidR="00133B77" w:rsidRPr="00E91909" w:rsidRDefault="001938D9" w:rsidP="001938D9">
      <w:pPr>
        <w:pStyle w:val="Text"/>
        <w:tabs>
          <w:tab w:val="clear" w:pos="288"/>
          <w:tab w:val="left" w:pos="0"/>
          <w:tab w:val="center" w:pos="4111"/>
          <w:tab w:val="right" w:pos="8222"/>
        </w:tabs>
        <w:ind w:firstLine="0"/>
      </w:pPr>
      <w:r>
        <w:tab/>
      </w:r>
      <w:r w:rsidR="000A3538" w:rsidRPr="00E91909">
        <w:object w:dxaOrig="5940" w:dyaOrig="400">
          <v:shape id="_x0000_i1034" type="#_x0000_t75" style="width:297pt;height:19.8pt" o:ole="">
            <v:imagedata r:id="rId28" o:title=""/>
          </v:shape>
          <o:OLEObject Type="Embed" ProgID="Equation.DSMT4" ShapeID="_x0000_i1034" DrawAspect="Content" ObjectID="_1552066069" r:id="rId29"/>
        </w:object>
      </w:r>
      <w:r>
        <w:tab/>
        <w:t>(5)</w:t>
      </w:r>
    </w:p>
    <w:p w:rsidR="007B2165" w:rsidRPr="00E91909" w:rsidRDefault="004849F2" w:rsidP="00E91909">
      <w:pPr>
        <w:pStyle w:val="Text"/>
        <w:tabs>
          <w:tab w:val="num" w:pos="720"/>
        </w:tabs>
      </w:pPr>
      <w:r w:rsidRPr="00E91909">
        <w:rPr>
          <w:rFonts w:hint="eastAsia"/>
        </w:rPr>
        <w:t>where</w:t>
      </w:r>
      <w:r w:rsidR="000A3538" w:rsidRPr="00E91909">
        <w:object w:dxaOrig="279" w:dyaOrig="360">
          <v:shape id="_x0000_i1035" type="#_x0000_t75" style="width:14.05pt;height:18pt" o:ole="">
            <v:imagedata r:id="rId30" o:title=""/>
          </v:shape>
          <o:OLEObject Type="Embed" ProgID="Equation.DSMT4" ShapeID="_x0000_i1035" DrawAspect="Content" ObjectID="_1552066070" r:id="rId31"/>
        </w:object>
      </w:r>
      <w:r w:rsidR="000A3538" w:rsidRPr="00E91909">
        <w:t xml:space="preserve">and </w:t>
      </w:r>
      <w:r w:rsidR="000A3538" w:rsidRPr="00E91909">
        <w:object w:dxaOrig="300" w:dyaOrig="360">
          <v:shape id="_x0000_i1036" type="#_x0000_t75" style="width:15.1pt;height:18pt" o:ole="">
            <v:imagedata r:id="rId32" o:title=""/>
          </v:shape>
          <o:OLEObject Type="Embed" ProgID="Equation.DSMT4" ShapeID="_x0000_i1036" DrawAspect="Content" ObjectID="_1552066071" r:id="rId33"/>
        </w:object>
      </w:r>
      <w:r w:rsidR="000A3538" w:rsidRPr="00E91909">
        <w:t xml:space="preserve"> is the</w:t>
      </w:r>
      <w:r w:rsidR="00552AB4" w:rsidRPr="00E91909">
        <w:t xml:space="preserve"> amplitude of the disturbance, which is </w:t>
      </w:r>
      <w:r w:rsidR="000A3538" w:rsidRPr="00E91909">
        <w:t xml:space="preserve">both </w:t>
      </w:r>
      <w:r w:rsidR="00552AB4" w:rsidRPr="00E91909">
        <w:t xml:space="preserve">set as 0.05 here, and </w:t>
      </w:r>
      <w:r w:rsidR="00552AB4" w:rsidRPr="00E91909">
        <w:object w:dxaOrig="440" w:dyaOrig="320">
          <v:shape id="_x0000_i1037" type="#_x0000_t75" style="width:22.3pt;height:16.2pt" o:ole="">
            <v:imagedata r:id="rId34" o:title=""/>
          </v:shape>
          <o:OLEObject Type="Embed" ProgID="Equation.DSMT4" ShapeID="_x0000_i1037" DrawAspect="Content" ObjectID="_1552066072" r:id="rId35"/>
        </w:object>
      </w:r>
      <w:r w:rsidR="00552AB4" w:rsidRPr="00E91909">
        <w:t xml:space="preserve"> are the thickness of boundary layer and </w:t>
      </w:r>
      <w:r w:rsidR="004153D9" w:rsidRPr="00E91909">
        <w:t xml:space="preserve">the </w:t>
      </w:r>
      <w:proofErr w:type="spellStart"/>
      <w:r w:rsidR="004153D9" w:rsidRPr="00E91909">
        <w:t>spanwise</w:t>
      </w:r>
      <w:proofErr w:type="spellEnd"/>
      <w:r w:rsidR="004153D9" w:rsidRPr="00E91909">
        <w:t xml:space="preserve"> width respectively. </w:t>
      </w:r>
      <w:r w:rsidR="00CC480F" w:rsidRPr="00E91909">
        <w:t xml:space="preserve">The disturbance is periodic in time with a frequency </w:t>
      </w:r>
      <w:proofErr w:type="gramStart"/>
      <w:r w:rsidR="00CC480F" w:rsidRPr="00E91909">
        <w:t xml:space="preserve">of </w:t>
      </w:r>
      <w:proofErr w:type="gramEnd"/>
      <w:r w:rsidR="00CC480F" w:rsidRPr="00E91909">
        <w:object w:dxaOrig="240" w:dyaOrig="220">
          <v:shape id="_x0000_i1038" type="#_x0000_t75" style="width:11.9pt;height:10.8pt" o:ole="">
            <v:imagedata r:id="rId36" o:title=""/>
          </v:shape>
          <o:OLEObject Type="Embed" ProgID="Equation.DSMT4" ShapeID="_x0000_i1038" DrawAspect="Content" ObjectID="_1552066073" r:id="rId37"/>
        </w:object>
      </w:r>
      <w:r w:rsidR="00CC480F" w:rsidRPr="00E91909">
        <w:t>, in order to better simulate real inlet flow.</w:t>
      </w:r>
      <w:r w:rsidR="001B3C9B" w:rsidRPr="00E91909">
        <w:t xml:space="preserve"> </w:t>
      </w:r>
    </w:p>
    <w:p w:rsidR="001B3C9B" w:rsidRPr="00E91909" w:rsidRDefault="001B3C9B" w:rsidP="00E91909">
      <w:pPr>
        <w:pStyle w:val="Text"/>
        <w:tabs>
          <w:tab w:val="num" w:pos="720"/>
        </w:tabs>
      </w:pPr>
      <w:r w:rsidRPr="00E91909">
        <w:t>The inlet velocity profile is illustrated in Fig</w:t>
      </w:r>
      <w:r w:rsidR="00C96625" w:rsidRPr="00E91909">
        <w:t>ure</w:t>
      </w:r>
      <w:r w:rsidRPr="00E91909">
        <w:t xml:space="preserve"> </w:t>
      </w:r>
      <w:r w:rsidR="000559B3" w:rsidRPr="000559B3">
        <w:t>1</w:t>
      </w:r>
      <w:r w:rsidRPr="00E91909">
        <w:t>.</w:t>
      </w:r>
      <w:r w:rsidR="00E04BE7" w:rsidRPr="00E91909">
        <w:t xml:space="preserve"> </w:t>
      </w:r>
      <w:r w:rsidR="00145816" w:rsidRPr="00E91909">
        <w:t xml:space="preserve">Due to the property of sine and cosine </w:t>
      </w:r>
      <w:r w:rsidR="00C03E09" w:rsidRPr="00E91909">
        <w:t xml:space="preserve">functions, </w:t>
      </w:r>
      <w:r w:rsidR="00FB4409" w:rsidRPr="00E91909">
        <w:t>t</w:t>
      </w:r>
      <w:r w:rsidR="00565B06" w:rsidRPr="00E91909">
        <w:t xml:space="preserve">he mean profile is </w:t>
      </w:r>
      <w:r w:rsidR="0023579B" w:rsidRPr="00E91909">
        <w:t xml:space="preserve">identical to </w:t>
      </w:r>
      <w:r w:rsidR="007F68A9" w:rsidRPr="00E91909">
        <w:t xml:space="preserve">the </w:t>
      </w:r>
      <w:r w:rsidR="0023579B" w:rsidRPr="00E91909">
        <w:t>Blasius</w:t>
      </w:r>
      <w:r w:rsidR="007F68A9" w:rsidRPr="00E91909">
        <w:t xml:space="preserve"> solution</w:t>
      </w:r>
      <w:r w:rsidR="00BC6C19" w:rsidRPr="00E91909">
        <w:t xml:space="preserve">, and </w:t>
      </w:r>
      <w:r w:rsidR="00E87256" w:rsidRPr="00E91909">
        <w:t xml:space="preserve">the maximum and minimum </w:t>
      </w:r>
      <w:r w:rsidR="00636138" w:rsidRPr="00E91909">
        <w:t xml:space="preserve">curves are perturbed </w:t>
      </w:r>
      <w:r w:rsidR="00CD4338" w:rsidRPr="00E91909">
        <w:t>velocity profiles</w:t>
      </w:r>
      <w:r w:rsidR="00DE6D28" w:rsidRPr="00E91909">
        <w:t xml:space="preserve"> with the maximum magnitude.</w:t>
      </w:r>
      <w:r w:rsidR="00335745">
        <w:t xml:space="preserve"> This </w:t>
      </w:r>
      <w:proofErr w:type="spellStart"/>
      <w:r w:rsidR="00335745">
        <w:t>disturbation</w:t>
      </w:r>
      <w:proofErr w:type="spellEnd"/>
      <w:r w:rsidR="00335745">
        <w:t xml:space="preserve"> is chosen to be </w:t>
      </w:r>
      <w:r w:rsidR="00F3233F">
        <w:t>neutral</w:t>
      </w:r>
      <w:r w:rsidR="00CF741C">
        <w:t xml:space="preserve"> in the flat plate boundary layer</w:t>
      </w:r>
      <w:r w:rsidR="009C23AD">
        <w:t xml:space="preserve">, which does not grow or decay in the </w:t>
      </w:r>
      <w:proofErr w:type="spellStart"/>
      <w:r w:rsidR="009C23AD">
        <w:t>streamwise</w:t>
      </w:r>
      <w:proofErr w:type="spellEnd"/>
      <w:r w:rsidR="009C23AD">
        <w:t xml:space="preserve"> direction</w:t>
      </w:r>
      <w:r w:rsidR="00CF741C">
        <w:t>,</w:t>
      </w:r>
      <w:r w:rsidR="00CD4338" w:rsidRPr="00E91909">
        <w:t xml:space="preserve"> </w:t>
      </w:r>
      <w:r w:rsidR="00022791">
        <w:t>as is discussed in the following sections.</w:t>
      </w:r>
      <w:r w:rsidR="0023579B" w:rsidRPr="00E91909">
        <w:t xml:space="preserve"> </w:t>
      </w:r>
    </w:p>
    <w:p w:rsidR="007B17A2" w:rsidRDefault="00AD594A" w:rsidP="00FA3B33">
      <w:pPr>
        <w:pStyle w:val="Text"/>
        <w:tabs>
          <w:tab w:val="num" w:pos="720"/>
        </w:tabs>
        <w:jc w:val="center"/>
      </w:pPr>
      <w:r w:rsidRPr="00E91909">
        <w:drawing>
          <wp:inline distT="0" distB="0" distL="0" distR="0">
            <wp:extent cx="2429050" cy="216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nlet.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429050" cy="2160000"/>
                    </a:xfrm>
                    <a:prstGeom prst="rect">
                      <a:avLst/>
                    </a:prstGeom>
                  </pic:spPr>
                </pic:pic>
              </a:graphicData>
            </a:graphic>
          </wp:inline>
        </w:drawing>
      </w:r>
    </w:p>
    <w:p w:rsidR="000559B3" w:rsidRDefault="000559B3" w:rsidP="000559B3">
      <w:pPr>
        <w:pStyle w:val="a9"/>
        <w:jc w:val="center"/>
      </w:pPr>
      <w:r>
        <w:t xml:space="preserve">Fig. </w:t>
      </w:r>
      <w:fldSimple w:instr=" SEQ Fig. \* ARABIC ">
        <w:r>
          <w:rPr>
            <w:noProof/>
          </w:rPr>
          <w:t>1</w:t>
        </w:r>
      </w:fldSimple>
      <w:r>
        <w:tab/>
      </w:r>
      <w:r>
        <w:rPr>
          <w:rFonts w:hint="eastAsia"/>
          <w:lang w:eastAsia="zh-CN"/>
        </w:rPr>
        <w:t>Ve</w:t>
      </w:r>
      <w:r>
        <w:rPr>
          <w:lang w:eastAsia="zh-CN"/>
        </w:rPr>
        <w:t>locity Profile at the Inlet Plane</w:t>
      </w:r>
    </w:p>
    <w:p w:rsidR="000559B3" w:rsidRPr="00E91909" w:rsidRDefault="000559B3" w:rsidP="00FA3B33">
      <w:pPr>
        <w:pStyle w:val="Text"/>
        <w:tabs>
          <w:tab w:val="num" w:pos="720"/>
        </w:tabs>
        <w:jc w:val="center"/>
      </w:pPr>
    </w:p>
    <w:p w:rsidR="007F5E52" w:rsidRPr="00E91909" w:rsidRDefault="00CF0595"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hint="eastAsia"/>
          <w:bCs w:val="0"/>
          <w:kern w:val="0"/>
          <w:sz w:val="20"/>
          <w:szCs w:val="20"/>
          <w:lang w:eastAsia="en-US"/>
        </w:rPr>
        <w:t>Me</w:t>
      </w:r>
      <w:r w:rsidRPr="00E91909">
        <w:rPr>
          <w:rFonts w:ascii="Times New Roman" w:eastAsiaTheme="minorEastAsia" w:hAnsi="Times New Roman" w:cs="Times New Roman"/>
          <w:bCs w:val="0"/>
          <w:kern w:val="0"/>
          <w:sz w:val="20"/>
          <w:szCs w:val="20"/>
          <w:lang w:eastAsia="en-US"/>
        </w:rPr>
        <w:t>an Flow Analysis</w:t>
      </w:r>
    </w:p>
    <w:p w:rsidR="00FB1AC7" w:rsidRDefault="00E80C4C" w:rsidP="00E91909">
      <w:pPr>
        <w:pStyle w:val="Text"/>
        <w:tabs>
          <w:tab w:val="num" w:pos="720"/>
        </w:tabs>
      </w:pPr>
      <w:r>
        <w:rPr>
          <w:rFonts w:hint="eastAsia"/>
        </w:rPr>
        <w:lastRenderedPageBreak/>
        <w:t>Flat plate boundary layer flows</w:t>
      </w:r>
      <w:r w:rsidR="0074158E">
        <w:t xml:space="preserve"> serve as a basis for </w:t>
      </w:r>
      <w:r w:rsidR="00F8031A">
        <w:t xml:space="preserve">the study </w:t>
      </w:r>
      <w:r w:rsidR="00234E1A">
        <w:t>of transitional flows. Here, a flat plate with the same inl</w:t>
      </w:r>
      <w:r w:rsidR="007657D1">
        <w:t xml:space="preserve">et flow condition </w:t>
      </w:r>
      <w:r w:rsidR="00232B16">
        <w:t>and other configurations is</w:t>
      </w:r>
      <w:r w:rsidR="007657D1">
        <w:t xml:space="preserve"> calculated, in order to find whether such </w:t>
      </w:r>
      <w:r w:rsidR="00D35E55">
        <w:t>disturbance will trigger the flow transition itself.</w:t>
      </w:r>
      <w:r w:rsidR="003418C9">
        <w:t xml:space="preserve"> </w:t>
      </w:r>
    </w:p>
    <w:p w:rsidR="00234E1A" w:rsidRDefault="00D538E6" w:rsidP="00E91909">
      <w:pPr>
        <w:pStyle w:val="Text"/>
        <w:tabs>
          <w:tab w:val="num" w:pos="720"/>
        </w:tabs>
      </w:pPr>
      <w:r>
        <w:t>Fig.</w:t>
      </w:r>
      <w:r w:rsidR="007122D3">
        <w:t xml:space="preserve"> </w:t>
      </w:r>
      <w:r w:rsidR="003C6845">
        <w:t>2</w:t>
      </w:r>
      <w:r w:rsidR="007122D3" w:rsidRPr="00E91909">
        <w:t xml:space="preserve"> </w:t>
      </w:r>
      <w:r w:rsidR="007122D3">
        <w:t xml:space="preserve">shows the </w:t>
      </w:r>
      <w:r w:rsidR="00170663">
        <w:t xml:space="preserve">averaged </w:t>
      </w:r>
      <w:proofErr w:type="spellStart"/>
      <w:r w:rsidR="006033B9">
        <w:t>streamwise</w:t>
      </w:r>
      <w:proofErr w:type="spellEnd"/>
      <w:r w:rsidR="006033B9">
        <w:t xml:space="preserve"> velocity profile at different </w:t>
      </w:r>
      <w:proofErr w:type="spellStart"/>
      <w:r w:rsidR="006033B9">
        <w:t>streamwise</w:t>
      </w:r>
      <w:proofErr w:type="spellEnd"/>
      <w:r w:rsidR="006033B9">
        <w:t xml:space="preserve"> locations of the flat plate boundary layer flow calculated.</w:t>
      </w:r>
      <w:r w:rsidR="006B1A11">
        <w:t xml:space="preserve"> </w:t>
      </w:r>
      <w:r w:rsidR="002451CF">
        <w:t xml:space="preserve">The </w:t>
      </w:r>
      <w:proofErr w:type="spellStart"/>
      <w:r w:rsidR="002451CF">
        <w:t>flowfield</w:t>
      </w:r>
      <w:proofErr w:type="spellEnd"/>
      <w:r w:rsidR="002451CF">
        <w:t xml:space="preserve"> is both averaged both in time series an</w:t>
      </w:r>
      <w:r w:rsidR="00114F9B">
        <w:t xml:space="preserve">d in </w:t>
      </w:r>
      <w:proofErr w:type="spellStart"/>
      <w:r w:rsidR="00114F9B">
        <w:t>spanwise</w:t>
      </w:r>
      <w:proofErr w:type="spellEnd"/>
      <w:r w:rsidR="00114F9B">
        <w:t xml:space="preserve"> direction, with more than 60 million samples altogether. </w:t>
      </w:r>
      <w:r w:rsidR="007F2CB3">
        <w:t xml:space="preserve">It is found that at all the </w:t>
      </w:r>
      <w:proofErr w:type="spellStart"/>
      <w:r w:rsidR="00D46CF4">
        <w:t>streamwise</w:t>
      </w:r>
      <w:proofErr w:type="spellEnd"/>
      <w:r w:rsidR="00D46CF4">
        <w:t xml:space="preserve"> planes </w:t>
      </w:r>
      <w:r w:rsidR="00896489">
        <w:t xml:space="preserve">shown in the figure, </w:t>
      </w:r>
      <w:r w:rsidR="00D05995">
        <w:t>the velocit</w:t>
      </w:r>
      <w:r w:rsidR="0019726F">
        <w:t>y profile</w:t>
      </w:r>
      <w:r w:rsidR="00CA0795">
        <w:t xml:space="preserve">s resemble each other, with </w:t>
      </w:r>
      <w:r w:rsidR="00876115">
        <w:t xml:space="preserve">almost identical slope at the </w:t>
      </w:r>
      <w:r w:rsidR="008F7E4F">
        <w:t>wall.</w:t>
      </w:r>
      <w:r w:rsidR="00614231">
        <w:t xml:space="preserve"> This supports the viewpoint that the flow stays laminar in this case.</w:t>
      </w:r>
    </w:p>
    <w:p w:rsidR="001B7CBB" w:rsidRDefault="001B7CBB" w:rsidP="00721803">
      <w:pPr>
        <w:pStyle w:val="a9"/>
        <w:jc w:val="center"/>
        <w:rPr>
          <w:noProof/>
          <w:lang w:eastAsia="zh-CN"/>
        </w:rPr>
      </w:pPr>
    </w:p>
    <w:p w:rsidR="0079610F" w:rsidRPr="0079610F" w:rsidRDefault="0079610F" w:rsidP="008E51D0">
      <w:pPr>
        <w:jc w:val="center"/>
        <w:rPr>
          <w:rFonts w:hint="eastAsia"/>
        </w:rPr>
      </w:pPr>
      <w:r>
        <w:rPr>
          <w:rFonts w:hint="eastAsia"/>
          <w:noProof/>
        </w:rPr>
        <w:drawing>
          <wp:inline distT="0" distB="0" distL="0" distR="0">
            <wp:extent cx="2024756" cy="18000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flat_u.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p>
    <w:p w:rsidR="00721803" w:rsidRDefault="00721803" w:rsidP="00721803">
      <w:pPr>
        <w:pStyle w:val="a9"/>
        <w:jc w:val="center"/>
      </w:pPr>
      <w:r>
        <w:t xml:space="preserve">Fig. </w:t>
      </w:r>
      <w:fldSimple w:instr=" SEQ Fig. \* ARABIC ">
        <w:r w:rsidR="00A24E55">
          <w:rPr>
            <w:noProof/>
          </w:rPr>
          <w:t>2</w:t>
        </w:r>
      </w:fldSimple>
      <w:r>
        <w:tab/>
      </w:r>
      <w:r w:rsidR="003D6535">
        <w:t xml:space="preserve">Averaged </w:t>
      </w:r>
      <w:proofErr w:type="spellStart"/>
      <w:r w:rsidR="003D6535">
        <w:t>Stremwise</w:t>
      </w:r>
      <w:proofErr w:type="spellEnd"/>
      <w:r w:rsidR="003D6535">
        <w:t xml:space="preserve"> Velocity Profile for the Flat Plate</w:t>
      </w:r>
      <w:r w:rsidR="00865EFA">
        <w:t>.</w:t>
      </w:r>
      <w:bookmarkStart w:id="0" w:name="_GoBack"/>
      <w:bookmarkEnd w:id="0"/>
    </w:p>
    <w:p w:rsidR="00721803" w:rsidRDefault="00721803" w:rsidP="00E91909">
      <w:pPr>
        <w:pStyle w:val="Text"/>
        <w:tabs>
          <w:tab w:val="num" w:pos="720"/>
        </w:tabs>
      </w:pPr>
    </w:p>
    <w:p w:rsidR="00614231" w:rsidRDefault="00614231" w:rsidP="00E91909">
      <w:pPr>
        <w:pStyle w:val="Text"/>
        <w:tabs>
          <w:tab w:val="num" w:pos="720"/>
        </w:tabs>
      </w:pPr>
      <w:r>
        <w:t xml:space="preserve">Non-dimensional turbulent intensity </w:t>
      </w:r>
      <w:r w:rsidR="006F09EC" w:rsidRPr="00E91909">
        <w:object w:dxaOrig="720" w:dyaOrig="360">
          <v:shape id="_x0000_i1039" type="#_x0000_t75" style="width:36pt;height:18pt" o:ole="">
            <v:imagedata r:id="rId40" o:title=""/>
          </v:shape>
          <o:OLEObject Type="Embed" ProgID="Equation.DSMT4" ShapeID="_x0000_i1039" DrawAspect="Content" ObjectID="_1552066074" r:id="rId41"/>
        </w:object>
      </w:r>
      <w:r w:rsidR="00BB7B21">
        <w:t xml:space="preserve">of </w:t>
      </w:r>
      <w:r w:rsidR="000E1182">
        <w:t xml:space="preserve">the flat plate flow </w:t>
      </w:r>
      <w:r w:rsidR="006F09EC">
        <w:t>is shown in</w:t>
      </w:r>
      <w:r w:rsidR="00070A3A">
        <w:t xml:space="preserve"> Fig.</w:t>
      </w:r>
      <w:r>
        <w:t xml:space="preserve"> </w:t>
      </w:r>
      <w:r w:rsidR="003C6845">
        <w:t>3</w:t>
      </w:r>
      <w:r w:rsidR="005B4384">
        <w:t xml:space="preserve">. Here k is </w:t>
      </w:r>
      <w:r w:rsidR="009457D3">
        <w:t xml:space="preserve">the turbulent kinetic energy, and </w:t>
      </w:r>
      <w:r w:rsidR="00BB7B21">
        <w:t>U is the</w:t>
      </w:r>
      <w:r w:rsidRPr="00E91909">
        <w:t xml:space="preserve"> </w:t>
      </w:r>
      <w:r w:rsidR="00C70A31" w:rsidRPr="00BA5A45">
        <w:t xml:space="preserve">magnitude of </w:t>
      </w:r>
      <w:r w:rsidR="00BA5A45">
        <w:t xml:space="preserve">local </w:t>
      </w:r>
      <w:r w:rsidR="00C70A31" w:rsidRPr="00BA5A45">
        <w:t>velocity</w:t>
      </w:r>
      <w:r w:rsidR="00FA3264" w:rsidRPr="00FA3264">
        <w:t>.</w:t>
      </w:r>
      <w:r w:rsidR="006D5FFA">
        <w:t xml:space="preserve"> </w:t>
      </w:r>
      <w:r w:rsidR="006F2A1B">
        <w:t xml:space="preserve">This variable </w:t>
      </w:r>
      <w:r w:rsidR="006542C3">
        <w:t>takes both averaged local velocity and turbulent effect</w:t>
      </w:r>
      <w:r w:rsidR="00EE72C7">
        <w:t xml:space="preserve"> into effect, eliminating the </w:t>
      </w:r>
      <w:r w:rsidR="00A6310D">
        <w:t xml:space="preserve">sharp velocity changing effect in the boundary layer. </w:t>
      </w:r>
      <w:r w:rsidR="00B12BCE">
        <w:t>For the flat plate flow, t</w:t>
      </w:r>
      <w:r w:rsidR="00DA2CE5">
        <w:t xml:space="preserve">he </w:t>
      </w:r>
      <w:r w:rsidR="00990209">
        <w:t xml:space="preserve">value of </w:t>
      </w:r>
      <w:r w:rsidR="00DA2CE5">
        <w:t xml:space="preserve">non-dimensional turbulent intensity </w:t>
      </w:r>
      <w:r w:rsidR="00475C60">
        <w:t xml:space="preserve">is no larger than </w:t>
      </w:r>
      <w:r w:rsidR="00B6366D">
        <w:t xml:space="preserve">0.04 in the whole boundary layer, </w:t>
      </w:r>
      <w:r w:rsidR="00990209">
        <w:t xml:space="preserve">also indicating that the flow is not experiencing a </w:t>
      </w:r>
      <w:r w:rsidR="00BB44C5">
        <w:t>transition.</w:t>
      </w:r>
      <w:r w:rsidR="00757181">
        <w:t xml:space="preserve"> These figures </w:t>
      </w:r>
      <w:r w:rsidR="00757181">
        <w:lastRenderedPageBreak/>
        <w:t xml:space="preserve">above </w:t>
      </w:r>
      <w:r w:rsidR="002A39D4">
        <w:t>demonstrate</w:t>
      </w:r>
      <w:r w:rsidR="0042237E">
        <w:t xml:space="preserve"> that</w:t>
      </w:r>
      <w:r w:rsidR="00A444AB">
        <w:t xml:space="preserve"> </w:t>
      </w:r>
      <w:r w:rsidR="00D95505">
        <w:t xml:space="preserve">the disturbance added at the inlet plane could not trigger the boundary </w:t>
      </w:r>
      <w:r w:rsidR="00757181">
        <w:t>layer transition</w:t>
      </w:r>
      <w:r w:rsidR="002A39D4">
        <w:t xml:space="preserve"> by itself</w:t>
      </w:r>
      <w:r w:rsidR="00757181">
        <w:t>.</w:t>
      </w:r>
    </w:p>
    <w:p w:rsidR="005B5685" w:rsidRDefault="0045017C" w:rsidP="00E91909">
      <w:pPr>
        <w:pStyle w:val="Text"/>
        <w:tabs>
          <w:tab w:val="num" w:pos="720"/>
        </w:tabs>
      </w:pPr>
      <w:r>
        <w:rPr>
          <w:noProof/>
          <w:lang w:eastAsia="zh-CN"/>
        </w:rPr>
        <w:drawing>
          <wp:inline distT="0" distB="0" distL="0" distR="0">
            <wp:extent cx="5274310" cy="2930525"/>
            <wp:effectExtent l="0" t="0" r="254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lat_ratio.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7B775F" w:rsidRDefault="007B775F" w:rsidP="00E91909">
      <w:pPr>
        <w:pStyle w:val="Text"/>
        <w:tabs>
          <w:tab w:val="num" w:pos="720"/>
        </w:tabs>
      </w:pPr>
    </w:p>
    <w:p w:rsidR="005B5685" w:rsidRDefault="005B5685" w:rsidP="005B5685">
      <w:pPr>
        <w:pStyle w:val="a9"/>
        <w:jc w:val="center"/>
      </w:pPr>
      <w:r>
        <w:t xml:space="preserve">Fig. </w:t>
      </w:r>
      <w:fldSimple w:instr=" SEQ Fig. \* ARABIC ">
        <w:r w:rsidR="00A24E55">
          <w:rPr>
            <w:noProof/>
          </w:rPr>
          <w:t>3</w:t>
        </w:r>
      </w:fldSimple>
      <w:r>
        <w:tab/>
      </w:r>
      <w:r w:rsidR="00FB37D0">
        <w:t xml:space="preserve">Non-Dimensional Turbulent Intensity of the </w:t>
      </w:r>
      <w:proofErr w:type="spellStart"/>
      <w:r w:rsidR="00FB37D0">
        <w:t>Flate</w:t>
      </w:r>
      <w:proofErr w:type="spellEnd"/>
      <w:r w:rsidR="00FB37D0">
        <w:t xml:space="preserve"> Plate</w:t>
      </w:r>
      <w:r>
        <w:t>.</w:t>
      </w:r>
      <w:r w:rsidR="002323C6">
        <w:t xml:space="preserve"> </w:t>
      </w:r>
    </w:p>
    <w:p w:rsidR="005B5685" w:rsidRDefault="005B5685" w:rsidP="00E91909">
      <w:pPr>
        <w:pStyle w:val="Text"/>
        <w:tabs>
          <w:tab w:val="num" w:pos="720"/>
        </w:tabs>
      </w:pPr>
    </w:p>
    <w:p w:rsidR="00192E50" w:rsidRDefault="00110421" w:rsidP="00E91909">
      <w:pPr>
        <w:pStyle w:val="Text"/>
        <w:tabs>
          <w:tab w:val="num" w:pos="720"/>
        </w:tabs>
      </w:pPr>
      <w:r>
        <w:t xml:space="preserve">On the other hand, </w:t>
      </w:r>
      <w:r w:rsidR="00D84738">
        <w:t xml:space="preserve">with respect to the </w:t>
      </w:r>
      <w:r w:rsidR="00277651">
        <w:t xml:space="preserve">forward-facing step, </w:t>
      </w:r>
      <w:r w:rsidR="00EA4E60">
        <w:t xml:space="preserve">the case is quite different. </w:t>
      </w:r>
      <w:r w:rsidR="005000B8">
        <w:t xml:space="preserve">Figure </w:t>
      </w:r>
      <w:r w:rsidR="00371A9F">
        <w:t>4</w:t>
      </w:r>
      <w:r w:rsidR="00A2455C">
        <w:t xml:space="preserve"> </w:t>
      </w:r>
      <w:r w:rsidR="005000B8">
        <w:t xml:space="preserve">presents the time-averaged </w:t>
      </w:r>
      <w:r w:rsidR="0083550B">
        <w:t xml:space="preserve">streamline and </w:t>
      </w:r>
      <w:r w:rsidR="00E05EAA">
        <w:t xml:space="preserve">non-dimensional turbulent intensity in </w:t>
      </w:r>
      <w:r w:rsidR="000A7166">
        <w:t xml:space="preserve">the vicinity of the step. </w:t>
      </w:r>
      <w:r w:rsidR="0012290E">
        <w:t xml:space="preserve">Two separation regions can be observed: one at </w:t>
      </w:r>
      <w:r w:rsidR="0041189F">
        <w:t>the upstream of the FFS, the other at the top of the step.</w:t>
      </w:r>
      <w:r w:rsidR="005A3040">
        <w:t xml:space="preserve"> </w:t>
      </w:r>
      <w:r w:rsidR="00CC6342">
        <w:t>In b</w:t>
      </w:r>
      <w:r w:rsidR="00381E8B">
        <w:t xml:space="preserve">oth regions, streamlines bears complicated topology, </w:t>
      </w:r>
      <w:r w:rsidR="009E2480">
        <w:t xml:space="preserve">including multiple vortices and </w:t>
      </w:r>
      <w:r w:rsidR="003A5447">
        <w:t xml:space="preserve">saddle points. </w:t>
      </w:r>
      <w:r w:rsidR="00E36886">
        <w:t>It is noteworthy that the first reattachment point locates at the vertical wall of the step instead of the corner, which me</w:t>
      </w:r>
      <w:r w:rsidR="007E0472">
        <w:t xml:space="preserve">ans that the two separation regions are </w:t>
      </w:r>
      <w:r w:rsidR="005432DA">
        <w:t>isolated.</w:t>
      </w:r>
      <w:r w:rsidR="00E36886">
        <w:t xml:space="preserve"> </w:t>
      </w:r>
      <w:r w:rsidR="005A3040">
        <w:t xml:space="preserve">Meanwhile, high non-dimensional turbulent intensity coincides in </w:t>
      </w:r>
      <w:r w:rsidR="007F0C60">
        <w:t>these two regions</w:t>
      </w:r>
      <w:r w:rsidR="00977269">
        <w:t xml:space="preserve">, indicating that these separations </w:t>
      </w:r>
      <w:r w:rsidR="007F0C60">
        <w:t xml:space="preserve">are </w:t>
      </w:r>
      <w:r w:rsidR="005D4D6A">
        <w:t xml:space="preserve">possibly amplifying </w:t>
      </w:r>
      <w:r w:rsidR="00585DCC">
        <w:t>the inflow disturbance and triggering transition.</w:t>
      </w:r>
      <w:r w:rsidR="00461443">
        <w:t xml:space="preserve"> On the other hand, the streamlines outside the separation regions </w:t>
      </w:r>
      <w:r w:rsidR="00F30EAC">
        <w:t>become concave</w:t>
      </w:r>
      <w:r w:rsidR="004B6252">
        <w:t>, which may be a source of flow instability according to classic theory as well.</w:t>
      </w:r>
      <w:r w:rsidR="00F30EAC">
        <w:t xml:space="preserve"> </w:t>
      </w:r>
    </w:p>
    <w:p w:rsidR="00937E33" w:rsidRDefault="00675FA6" w:rsidP="004D1B4F">
      <w:pPr>
        <w:pStyle w:val="a9"/>
        <w:jc w:val="center"/>
      </w:pPr>
      <w:r>
        <w:rPr>
          <w:noProof/>
          <w:lang w:eastAsia="zh-CN"/>
        </w:rPr>
        <w:lastRenderedPageBreak/>
        <w:drawing>
          <wp:inline distT="0" distB="0" distL="0" distR="0">
            <wp:extent cx="5274310" cy="2930525"/>
            <wp:effectExtent l="0" t="0" r="254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FS_ratio.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4D1B4F" w:rsidRDefault="00675FA6" w:rsidP="004D1B4F">
      <w:pPr>
        <w:pStyle w:val="a9"/>
        <w:jc w:val="center"/>
      </w:pPr>
      <w:r>
        <w:rPr>
          <w:noProof/>
          <w:lang w:eastAsia="zh-CN"/>
        </w:rPr>
        <w:drawing>
          <wp:inline distT="0" distB="0" distL="0" distR="0">
            <wp:extent cx="5274310" cy="2930525"/>
            <wp:effectExtent l="0" t="0" r="254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FS_ratio2.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7B775F" w:rsidRDefault="00E74917" w:rsidP="007B775F">
      <w:pPr>
        <w:pStyle w:val="a9"/>
        <w:jc w:val="center"/>
      </w:pPr>
      <w:r>
        <w:t xml:space="preserve">Fig. </w:t>
      </w:r>
      <w:fldSimple w:instr=" SEQ Fig. \* ARABIC ">
        <w:r w:rsidR="00A24E55">
          <w:rPr>
            <w:noProof/>
          </w:rPr>
          <w:t>4</w:t>
        </w:r>
      </w:fldSimple>
      <w:r>
        <w:tab/>
      </w:r>
      <w:r w:rsidR="00865EFA">
        <w:t>Non-Dimensional Turbulent Int</w:t>
      </w:r>
      <w:r w:rsidR="00747FAF">
        <w:t>ensity of the Forward Facing Step</w:t>
      </w:r>
      <w:r w:rsidR="007B775F">
        <w:t xml:space="preserve">. </w:t>
      </w:r>
      <w:r w:rsidR="007B775F">
        <w:t>Upper: Global View, Lower: Vicinity of the Step</w:t>
      </w:r>
    </w:p>
    <w:p w:rsidR="00E74917" w:rsidRDefault="00E74917" w:rsidP="00E74917">
      <w:pPr>
        <w:pStyle w:val="a9"/>
        <w:jc w:val="center"/>
      </w:pPr>
    </w:p>
    <w:p w:rsidR="004D1B4F" w:rsidRDefault="004D1B4F" w:rsidP="00E91909">
      <w:pPr>
        <w:pStyle w:val="Text"/>
        <w:tabs>
          <w:tab w:val="num" w:pos="720"/>
        </w:tabs>
      </w:pPr>
    </w:p>
    <w:p w:rsidR="007E4884" w:rsidRDefault="00057440" w:rsidP="00E91909">
      <w:pPr>
        <w:pStyle w:val="Text"/>
        <w:tabs>
          <w:tab w:val="num" w:pos="720"/>
        </w:tabs>
      </w:pPr>
      <w:r>
        <w:t xml:space="preserve">The time-averaged </w:t>
      </w:r>
      <w:proofErr w:type="spellStart"/>
      <w:r>
        <w:t>streamwise</w:t>
      </w:r>
      <w:proofErr w:type="spellEnd"/>
      <w:r>
        <w:t xml:space="preserve"> velocity profile</w:t>
      </w:r>
      <w:r w:rsidR="00107FBF">
        <w:t xml:space="preserve"> is given in</w:t>
      </w:r>
      <w:r>
        <w:t xml:space="preserve"> </w:t>
      </w:r>
      <w:r w:rsidR="00C01C18">
        <w:t xml:space="preserve">Figure </w:t>
      </w:r>
      <w:r w:rsidR="00A24E55">
        <w:t>5</w:t>
      </w:r>
      <w:r w:rsidR="0061084C" w:rsidRPr="008F34FA">
        <w:t>.</w:t>
      </w:r>
      <w:r w:rsidR="008F34FA">
        <w:t xml:space="preserve"> </w:t>
      </w:r>
      <w:r w:rsidR="00B46ABC">
        <w:t>At the upstream of the step,</w:t>
      </w:r>
      <w:r w:rsidR="008D17F2">
        <w:t xml:space="preserve"> </w:t>
      </w:r>
      <w:r w:rsidR="00D67D24">
        <w:t xml:space="preserve">due to the separation effect, </w:t>
      </w:r>
      <w:r w:rsidR="00BB664E">
        <w:t xml:space="preserve">slopes at the wall are significantly small, while at the downstream side, </w:t>
      </w:r>
      <w:r w:rsidR="004375A9">
        <w:t xml:space="preserve">the velocity profiles </w:t>
      </w:r>
      <w:r w:rsidR="006263E8">
        <w:t>are developing rapidly, with growing slope at the wall.</w:t>
      </w:r>
      <w:r w:rsidR="00AC7432">
        <w:t xml:space="preserve"> This is also an evidence of </w:t>
      </w:r>
      <w:r w:rsidR="009A5DA4">
        <w:t>transitioning boundary layer.</w:t>
      </w:r>
    </w:p>
    <w:p w:rsidR="00EC6996" w:rsidRDefault="00EC6996" w:rsidP="006F7A8D">
      <w:pPr>
        <w:pStyle w:val="Text"/>
        <w:tabs>
          <w:tab w:val="num" w:pos="720"/>
        </w:tabs>
        <w:jc w:val="center"/>
      </w:pPr>
      <w:r>
        <w:lastRenderedPageBreak/>
        <w:drawing>
          <wp:inline distT="0" distB="0" distL="0" distR="0" wp14:anchorId="595F3D65" wp14:editId="35C3436E">
            <wp:extent cx="2430037" cy="2160000"/>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ep_u.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430037" cy="2160000"/>
                    </a:xfrm>
                    <a:prstGeom prst="rect">
                      <a:avLst/>
                    </a:prstGeom>
                  </pic:spPr>
                </pic:pic>
              </a:graphicData>
            </a:graphic>
          </wp:inline>
        </w:drawing>
      </w:r>
    </w:p>
    <w:p w:rsidR="00B9389A" w:rsidRDefault="00B9389A" w:rsidP="00B9389A">
      <w:pPr>
        <w:pStyle w:val="a9"/>
        <w:jc w:val="center"/>
      </w:pPr>
      <w:r>
        <w:t xml:space="preserve">Fig. </w:t>
      </w:r>
      <w:fldSimple w:instr=" SEQ Fig. \* ARABIC ">
        <w:r w:rsidR="00A24E55">
          <w:rPr>
            <w:noProof/>
          </w:rPr>
          <w:t>5</w:t>
        </w:r>
      </w:fldSimple>
      <w:r>
        <w:tab/>
      </w:r>
      <w:r w:rsidR="00E74917">
        <w:t xml:space="preserve">Averaged </w:t>
      </w:r>
      <w:proofErr w:type="spellStart"/>
      <w:r w:rsidR="00E74917">
        <w:t>Streamwise</w:t>
      </w:r>
      <w:proofErr w:type="spellEnd"/>
      <w:r w:rsidR="00E74917">
        <w:t xml:space="preserve"> Velocity Profile for the Forward-Facing Step</w:t>
      </w:r>
    </w:p>
    <w:p w:rsidR="00B9389A" w:rsidRDefault="00B9389A" w:rsidP="006F7A8D">
      <w:pPr>
        <w:pStyle w:val="Text"/>
        <w:tabs>
          <w:tab w:val="num" w:pos="720"/>
        </w:tabs>
        <w:jc w:val="center"/>
      </w:pPr>
    </w:p>
    <w:p w:rsidR="00220848" w:rsidRDefault="00220848" w:rsidP="00E91909">
      <w:pPr>
        <w:pStyle w:val="Text"/>
        <w:tabs>
          <w:tab w:val="num" w:pos="720"/>
        </w:tabs>
      </w:pPr>
      <w:r>
        <w:t>The eddy vis</w:t>
      </w:r>
      <w:r w:rsidR="002A60C9">
        <w:t>cosity is a common variable for modelling fully turbulent flows and transitional flows.</w:t>
      </w:r>
      <w:r w:rsidR="00941166">
        <w:t xml:space="preserve"> </w:t>
      </w:r>
      <w:r w:rsidR="00C74CA8">
        <w:t xml:space="preserve">In fact, almost all popular transition models, such as </w:t>
      </w:r>
      <w:proofErr w:type="spellStart"/>
      <w:r w:rsidR="00C74CA8">
        <w:t>Menter’s</w:t>
      </w:r>
      <w:proofErr w:type="spellEnd"/>
      <w:r w:rsidR="00C74CA8">
        <w:t xml:space="preserve"> transitional SST model </w:t>
      </w:r>
      <w:r w:rsidR="00C74CA8" w:rsidRPr="00E91909">
        <w:t>[</w:t>
      </w:r>
      <w:r w:rsidR="00F56281" w:rsidRPr="00E91909">
        <w:t>1</w:t>
      </w:r>
      <w:r w:rsidR="00EE44DF" w:rsidRPr="00E91909">
        <w:t>5</w:t>
      </w:r>
      <w:r w:rsidR="00C74CA8" w:rsidRPr="00E91909">
        <w:t>]</w:t>
      </w:r>
      <w:r w:rsidR="00C74CA8" w:rsidRPr="00E91909">
        <w:rPr>
          <w:rFonts w:hint="eastAsia"/>
        </w:rPr>
        <w:t xml:space="preserve"> </w:t>
      </w:r>
      <w:r w:rsidR="00C74CA8" w:rsidRPr="00C74CA8">
        <w:rPr>
          <w:rFonts w:hint="eastAsia"/>
        </w:rPr>
        <w:t>and</w:t>
      </w:r>
      <w:r w:rsidR="00C74CA8">
        <w:t xml:space="preserve"> the Fu-Wang transition model </w:t>
      </w:r>
      <w:r w:rsidR="00C74CA8" w:rsidRPr="00E91909">
        <w:t>[</w:t>
      </w:r>
      <w:r w:rsidR="00F56281" w:rsidRPr="00E91909">
        <w:t>1</w:t>
      </w:r>
      <w:r w:rsidR="00EE44DF" w:rsidRPr="00E91909">
        <w:t>6</w:t>
      </w:r>
      <w:r w:rsidR="00C74CA8" w:rsidRPr="00E91909">
        <w:t xml:space="preserve">] </w:t>
      </w:r>
      <w:r w:rsidR="00C74CA8">
        <w:t>are based on the eddy viscosity hypothesis.</w:t>
      </w:r>
      <w:r w:rsidR="005407C6">
        <w:t xml:space="preserve"> Here, the eddy viscosity is estimated by the averaged </w:t>
      </w:r>
      <w:proofErr w:type="spellStart"/>
      <w:r w:rsidR="005407C6">
        <w:t>flowfield</w:t>
      </w:r>
      <w:proofErr w:type="spellEnd"/>
      <w:r w:rsidR="005407C6">
        <w:t>.</w:t>
      </w:r>
      <w:r w:rsidR="00F42A34">
        <w:t xml:space="preserve"> According to the eddy viscosity hypothesis, the Reynolds</w:t>
      </w:r>
      <w:r w:rsidR="0037431C">
        <w:t xml:space="preserve"> shear</w:t>
      </w:r>
      <w:r w:rsidR="00F42A34">
        <w:t xml:space="preserve"> stress is proportional to the averaged shear rate</w:t>
      </w:r>
      <w:r w:rsidR="00F42A34">
        <w:rPr>
          <w:rFonts w:hint="eastAsia"/>
        </w:rPr>
        <w:t>:</w:t>
      </w:r>
    </w:p>
    <w:p w:rsidR="00F42A34" w:rsidRDefault="006F7A8D" w:rsidP="006F7A8D">
      <w:pPr>
        <w:pStyle w:val="Text"/>
        <w:tabs>
          <w:tab w:val="clear" w:pos="288"/>
          <w:tab w:val="left" w:pos="0"/>
          <w:tab w:val="center" w:pos="4111"/>
          <w:tab w:val="right" w:pos="8222"/>
        </w:tabs>
        <w:ind w:firstLine="0"/>
      </w:pPr>
      <w:r>
        <w:tab/>
      </w:r>
      <w:r w:rsidR="00CC3997" w:rsidRPr="00E91909">
        <w:object w:dxaOrig="2480" w:dyaOrig="720">
          <v:shape id="_x0000_i1040" type="#_x0000_t75" style="width:124.2pt;height:36pt" o:ole="">
            <v:imagedata r:id="rId46" o:title=""/>
          </v:shape>
          <o:OLEObject Type="Embed" ProgID="Equation.DSMT4" ShapeID="_x0000_i1040" DrawAspect="Content" ObjectID="_1552066075" r:id="rId47"/>
        </w:object>
      </w:r>
      <w:r w:rsidR="000177EB">
        <w:tab/>
        <w:t>(6)</w:t>
      </w:r>
    </w:p>
    <w:p w:rsidR="00292D7F" w:rsidRDefault="00CC3997" w:rsidP="00E91909">
      <w:pPr>
        <w:pStyle w:val="Text"/>
        <w:tabs>
          <w:tab w:val="num" w:pos="720"/>
        </w:tabs>
      </w:pPr>
      <w:proofErr w:type="gramStart"/>
      <w:r>
        <w:t>where</w:t>
      </w:r>
      <w:proofErr w:type="gramEnd"/>
      <w:r>
        <w:t xml:space="preserve"> U and V stands for the velocity components in x and y directions respectively, </w:t>
      </w:r>
      <w:r w:rsidRPr="00E91909">
        <w:object w:dxaOrig="279" w:dyaOrig="360">
          <v:shape id="_x0000_i1041" type="#_x0000_t75" style="width:14.05pt;height:18pt" o:ole="">
            <v:imagedata r:id="rId48" o:title=""/>
          </v:shape>
          <o:OLEObject Type="Embed" ProgID="Equation.DSMT4" ShapeID="_x0000_i1041" DrawAspect="Content" ObjectID="_1552066076" r:id="rId49"/>
        </w:object>
      </w:r>
      <w:r>
        <w:t xml:space="preserve"> stands for the eddy viscosity, and </w:t>
      </w:r>
      <w:r w:rsidR="0037431C" w:rsidRPr="00E91909">
        <w:object w:dxaOrig="639" w:dyaOrig="400">
          <v:shape id="_x0000_i1042" type="#_x0000_t75" style="width:32.05pt;height:19.8pt" o:ole="">
            <v:imagedata r:id="rId50" o:title=""/>
          </v:shape>
          <o:OLEObject Type="Embed" ProgID="Equation.DSMT4" ShapeID="_x0000_i1042" DrawAspect="Content" ObjectID="_1552066077" r:id="rId51"/>
        </w:object>
      </w:r>
      <w:r w:rsidR="0037431C">
        <w:t xml:space="preserve"> is the Reynolds shear stress.</w:t>
      </w:r>
      <w:r w:rsidR="006E586C">
        <w:t xml:space="preserve"> Classic boundary layer theory assumes that the y-velocity is negligible compared to the x- velocity, and the gradients in the </w:t>
      </w:r>
      <w:proofErr w:type="spellStart"/>
      <w:r w:rsidR="006E586C">
        <w:t>streamwise</w:t>
      </w:r>
      <w:proofErr w:type="spellEnd"/>
      <w:r w:rsidR="006E586C">
        <w:t xml:space="preserve"> di</w:t>
      </w:r>
      <w:r w:rsidR="00292D7F">
        <w:t xml:space="preserve">rection is small. Therefore, the eddy viscosity can be estimated by the following equation: </w:t>
      </w:r>
    </w:p>
    <w:p w:rsidR="00CC3997" w:rsidRDefault="0010417E" w:rsidP="0010417E">
      <w:pPr>
        <w:pStyle w:val="Text"/>
        <w:tabs>
          <w:tab w:val="clear" w:pos="288"/>
          <w:tab w:val="left" w:pos="0"/>
          <w:tab w:val="center" w:pos="4111"/>
          <w:tab w:val="right" w:pos="8222"/>
        </w:tabs>
        <w:ind w:firstLine="0"/>
      </w:pPr>
      <w:r>
        <w:tab/>
      </w:r>
      <w:r w:rsidR="001627E4" w:rsidRPr="00E91909">
        <w:object w:dxaOrig="1219" w:dyaOrig="700">
          <v:shape id="_x0000_i1043" type="#_x0000_t75" style="width:61.2pt;height:34.9pt" o:ole="">
            <v:imagedata r:id="rId52" o:title=""/>
          </v:shape>
          <o:OLEObject Type="Embed" ProgID="Equation.DSMT4" ShapeID="_x0000_i1043" DrawAspect="Content" ObjectID="_1552066078" r:id="rId53"/>
        </w:object>
      </w:r>
      <w:r>
        <w:tab/>
        <w:t>(7)</w:t>
      </w:r>
    </w:p>
    <w:p w:rsidR="00C7042A" w:rsidRDefault="00C7042A" w:rsidP="00E91909">
      <w:pPr>
        <w:pStyle w:val="Text"/>
        <w:tabs>
          <w:tab w:val="num" w:pos="720"/>
        </w:tabs>
      </w:pPr>
      <w:r>
        <w:t>The estimated non-dimensional eddy viscosity</w:t>
      </w:r>
      <w:r w:rsidR="00B8299E">
        <w:t>, defined as eddy viscosity divided by fluid viscosity,</w:t>
      </w:r>
      <w:r>
        <w:t xml:space="preserve"> is shown in Figure </w:t>
      </w:r>
      <w:r w:rsidR="007D6AAC">
        <w:t>6</w:t>
      </w:r>
      <w:r>
        <w:t>.</w:t>
      </w:r>
      <w:r w:rsidR="00B8299E">
        <w:t xml:space="preserve"> </w:t>
      </w:r>
      <w:r w:rsidR="00A311E3">
        <w:t xml:space="preserve">It can be found that in the separation region at the upstream of the step, the eddy viscosity begins to grow. At the corner </w:t>
      </w:r>
      <w:r w:rsidR="00AA69B3">
        <w:t xml:space="preserve">of the </w:t>
      </w:r>
      <w:r w:rsidR="00A311E3">
        <w:t>step,</w:t>
      </w:r>
      <w:r w:rsidR="005C0F7E">
        <w:t xml:space="preserve"> the eddy viscosity reaches its first local maxima, </w:t>
      </w:r>
      <w:r w:rsidR="00AA69B3">
        <w:t xml:space="preserve">and </w:t>
      </w:r>
      <w:r w:rsidR="00672802">
        <w:lastRenderedPageBreak/>
        <w:t xml:space="preserve">continues to </w:t>
      </w:r>
      <w:r w:rsidR="007B5E9E">
        <w:t xml:space="preserve">ascend </w:t>
      </w:r>
      <w:r w:rsidR="00EB7960">
        <w:t>after the second re-attachment point, to a value greater than 10.</w:t>
      </w:r>
      <w:r w:rsidR="00B8299E">
        <w:t xml:space="preserve"> </w:t>
      </w:r>
      <w:r w:rsidR="00D7760E">
        <w:t>The eddy viscosity growth just outside</w:t>
      </w:r>
      <w:r w:rsidR="004F402F">
        <w:t xml:space="preserve"> of the first separat</w:t>
      </w:r>
      <w:r w:rsidR="0018786F">
        <w:t>ion region is also significant, which can be related to</w:t>
      </w:r>
      <w:r w:rsidR="00E67739">
        <w:t xml:space="preserve"> </w:t>
      </w:r>
      <w:proofErr w:type="spellStart"/>
      <w:r w:rsidR="00E67739">
        <w:t>streamwise</w:t>
      </w:r>
      <w:proofErr w:type="spellEnd"/>
      <w:r w:rsidR="00E67739">
        <w:t xml:space="preserve"> vortices there, as is discussed later</w:t>
      </w:r>
      <w:r w:rsidR="0018786F">
        <w:t>.</w:t>
      </w:r>
    </w:p>
    <w:p w:rsidR="004270FD" w:rsidRDefault="004270FD" w:rsidP="00E91909">
      <w:pPr>
        <w:pStyle w:val="Text"/>
        <w:tabs>
          <w:tab w:val="num" w:pos="720"/>
        </w:tabs>
      </w:pPr>
    </w:p>
    <w:p w:rsidR="00A311E3" w:rsidRDefault="004270FD" w:rsidP="00E91909">
      <w:pPr>
        <w:pStyle w:val="Text"/>
        <w:tabs>
          <w:tab w:val="num" w:pos="720"/>
        </w:tabs>
        <w:jc w:val="center"/>
      </w:pPr>
      <w:r>
        <w:rPr>
          <w:noProof/>
          <w:lang w:eastAsia="zh-CN"/>
        </w:rPr>
        <w:drawing>
          <wp:inline distT="0" distB="0" distL="0" distR="0">
            <wp:extent cx="5274310" cy="1759585"/>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miut.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401A77" w:rsidRDefault="00401A77" w:rsidP="00401A77">
      <w:pPr>
        <w:pStyle w:val="a9"/>
        <w:jc w:val="center"/>
      </w:pPr>
      <w:r>
        <w:t xml:space="preserve">Fig. </w:t>
      </w:r>
      <w:fldSimple w:instr=" SEQ Fig. \* ARABIC ">
        <w:r w:rsidR="007D6AAC">
          <w:rPr>
            <w:noProof/>
          </w:rPr>
          <w:t>6</w:t>
        </w:r>
      </w:fldSimple>
      <w:r>
        <w:tab/>
        <w:t xml:space="preserve">Estimated Non-Dimensional </w:t>
      </w:r>
      <w:r w:rsidR="00044F71">
        <w:t>Eddy Viscosity</w:t>
      </w:r>
      <w:r w:rsidR="007D4BC9">
        <w:t xml:space="preserve"> of the Forward Facing Step</w:t>
      </w:r>
    </w:p>
    <w:p w:rsidR="004270FD" w:rsidRPr="004270FD" w:rsidRDefault="004270FD" w:rsidP="004270FD">
      <w:pPr>
        <w:rPr>
          <w:lang w:eastAsia="en-US"/>
        </w:rPr>
      </w:pPr>
    </w:p>
    <w:p w:rsidR="00164A93" w:rsidRDefault="00164A93" w:rsidP="00E91909">
      <w:pPr>
        <w:pStyle w:val="Text"/>
        <w:tabs>
          <w:tab w:val="num" w:pos="720"/>
        </w:tabs>
      </w:pPr>
      <w:r>
        <w:rPr>
          <w:rFonts w:hint="eastAsia"/>
        </w:rPr>
        <w:t xml:space="preserve">The Reynolds shear stress </w:t>
      </w:r>
      <w:r w:rsidR="00B07E52">
        <w:t xml:space="preserve">is shown in Fig. </w:t>
      </w:r>
      <w:r w:rsidR="008F048A">
        <w:t>7</w:t>
      </w:r>
      <w:r w:rsidR="00B07E52">
        <w:t>.</w:t>
      </w:r>
      <w:r w:rsidR="005F6243">
        <w:t xml:space="preserve"> </w:t>
      </w:r>
      <w:r w:rsidR="00893E56">
        <w:t xml:space="preserve">Negative values of </w:t>
      </w:r>
      <w:r w:rsidR="00347BB2">
        <w:t>Reynolds shear stress &lt;</w:t>
      </w:r>
      <w:proofErr w:type="spellStart"/>
      <w:r w:rsidR="00347BB2">
        <w:t>u’v</w:t>
      </w:r>
      <w:proofErr w:type="spellEnd"/>
      <w:r w:rsidR="00347BB2">
        <w:t xml:space="preserve">’&gt; can </w:t>
      </w:r>
      <w:proofErr w:type="gramStart"/>
      <w:r w:rsidR="00347BB2">
        <w:t>be</w:t>
      </w:r>
      <w:proofErr w:type="gramEnd"/>
      <w:r w:rsidR="00347BB2">
        <w:t xml:space="preserve"> observed in </w:t>
      </w:r>
      <w:r w:rsidR="00405487">
        <w:t>the downstream of the</w:t>
      </w:r>
      <w:r w:rsidR="008A60BA">
        <w:t xml:space="preserve"> </w:t>
      </w:r>
      <w:r w:rsidR="004404AA">
        <w:t>step, meaning that the high-speed fluid particles are sweeping downwards to the wall, while the low-speed fluid particles are going away from the wall.</w:t>
      </w:r>
      <w:r w:rsidR="00EC57C0">
        <w:t xml:space="preserve"> This exchanges the momentu</w:t>
      </w:r>
      <w:r w:rsidR="00590CF0">
        <w:t>m in the wall normal direction of</w:t>
      </w:r>
      <w:r w:rsidR="00EC57C0">
        <w:t xml:space="preserve"> the boundary layer,</w:t>
      </w:r>
      <w:r w:rsidR="00590CF0">
        <w:t xml:space="preserve"> which </w:t>
      </w:r>
      <w:r w:rsidR="00573C97">
        <w:t xml:space="preserve">accelerates the flow transition. </w:t>
      </w:r>
      <w:r w:rsidR="00566918">
        <w:t xml:space="preserve">The Reynolds shear stress shows positive values outside of the first separation region as mentioned before, </w:t>
      </w:r>
      <w:r w:rsidR="003C762C">
        <w:t xml:space="preserve">confirming </w:t>
      </w:r>
      <w:r w:rsidR="008A407B">
        <w:t>that streamwise vortices exist there.</w:t>
      </w:r>
    </w:p>
    <w:p w:rsidR="002B342B" w:rsidRDefault="004270FD" w:rsidP="00E91909">
      <w:pPr>
        <w:pStyle w:val="Text"/>
        <w:tabs>
          <w:tab w:val="num" w:pos="720"/>
        </w:tabs>
      </w:pPr>
      <w:r>
        <w:rPr>
          <w:noProof/>
          <w:lang w:eastAsia="zh-CN"/>
        </w:rPr>
        <w:drawing>
          <wp:inline distT="0" distB="0" distL="0" distR="0">
            <wp:extent cx="5274310" cy="17595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uv.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ED0C36" w:rsidRDefault="00ED0C36" w:rsidP="00ED0C36">
      <w:pPr>
        <w:pStyle w:val="a9"/>
        <w:jc w:val="center"/>
      </w:pPr>
      <w:r>
        <w:t xml:space="preserve">Fig. </w:t>
      </w:r>
      <w:fldSimple w:instr=" SEQ Fig. \* ARABIC ">
        <w:r w:rsidR="008F048A">
          <w:rPr>
            <w:noProof/>
          </w:rPr>
          <w:t>7</w:t>
        </w:r>
      </w:fldSimple>
      <w:r>
        <w:tab/>
      </w:r>
      <w:r w:rsidR="00677789">
        <w:t>Reynolds Shear Stress of the Forward Facing Step.</w:t>
      </w:r>
    </w:p>
    <w:p w:rsidR="00ED0C36" w:rsidRPr="00893E56" w:rsidRDefault="00ED0C36" w:rsidP="00E91909">
      <w:pPr>
        <w:pStyle w:val="Text"/>
        <w:tabs>
          <w:tab w:val="num" w:pos="720"/>
        </w:tabs>
      </w:pPr>
    </w:p>
    <w:p w:rsidR="00993CC1" w:rsidRPr="00E91909" w:rsidRDefault="00993CC1"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bCs w:val="0"/>
          <w:kern w:val="0"/>
          <w:sz w:val="20"/>
          <w:szCs w:val="20"/>
          <w:lang w:eastAsia="en-US"/>
        </w:rPr>
        <w:lastRenderedPageBreak/>
        <w:t>Frequency Analysis</w:t>
      </w:r>
    </w:p>
    <w:p w:rsidR="00052BB1" w:rsidRDefault="00224DEB" w:rsidP="00E91909">
      <w:pPr>
        <w:pStyle w:val="Text"/>
        <w:tabs>
          <w:tab w:val="num" w:pos="720"/>
        </w:tabs>
      </w:pPr>
      <w:r>
        <w:t xml:space="preserve">Fourier analysis of pressure </w:t>
      </w:r>
      <w:r w:rsidR="00B03D37">
        <w:t xml:space="preserve">history </w:t>
      </w:r>
      <w:r>
        <w:t>at certain sample points</w:t>
      </w:r>
      <w:r w:rsidR="00632D5A">
        <w:t xml:space="preserve"> can be helpful in understanding the transitional flows.</w:t>
      </w:r>
      <w:r w:rsidR="00915D37">
        <w:t xml:space="preserve"> </w:t>
      </w:r>
      <w:r w:rsidR="00B03D37">
        <w:t xml:space="preserve">In this section, sample points at different locations are studied, as shown in Table </w:t>
      </w:r>
      <w:r w:rsidR="00ED0C36">
        <w:t>1</w:t>
      </w:r>
      <w:r w:rsidR="00EC7065" w:rsidRPr="00E91909">
        <w:t xml:space="preserve"> and Fig</w:t>
      </w:r>
      <w:r w:rsidR="00E31E3B" w:rsidRPr="00E91909">
        <w:rPr>
          <w:rFonts w:hint="eastAsia"/>
        </w:rPr>
        <w:t>.</w:t>
      </w:r>
      <w:r w:rsidR="00EC7065" w:rsidRPr="00E91909">
        <w:t xml:space="preserve"> </w:t>
      </w:r>
      <w:r w:rsidR="001A075F">
        <w:t>8</w:t>
      </w:r>
      <w:r w:rsidR="00B03D37">
        <w:t>.</w:t>
      </w:r>
      <w:r w:rsidR="00FD5F6E">
        <w:t xml:space="preserve"> </w:t>
      </w:r>
      <w:r w:rsidR="0063688D">
        <w:t>The pressure history analyzed at each point is recorded from non-dimensional time 2000 to 3000, with 500000 time steps at all.</w:t>
      </w:r>
      <w:r w:rsidR="009F2B52">
        <w:t xml:space="preserve"> </w:t>
      </w:r>
      <w:r w:rsidR="00ED0C36">
        <w:t>The Fourier transformation of the pressur</w:t>
      </w:r>
      <w:r w:rsidR="001A075F">
        <w:t>e history is presented in Fig. 9</w:t>
      </w:r>
      <w:r w:rsidR="00ED0C36">
        <w:t>.</w:t>
      </w:r>
    </w:p>
    <w:p w:rsidR="008553ED" w:rsidRDefault="00F42FAA" w:rsidP="00E91909">
      <w:pPr>
        <w:pStyle w:val="Text"/>
        <w:tabs>
          <w:tab w:val="num" w:pos="720"/>
        </w:tabs>
      </w:pPr>
      <w:r>
        <w:t xml:space="preserve">It can be observed that the pressure history bears a wide frequency range at all points. </w:t>
      </w:r>
      <w:r w:rsidR="008B24BE">
        <w:rPr>
          <w:rFonts w:hint="eastAsia"/>
        </w:rPr>
        <w:t xml:space="preserve">Point 1 and 2 are located at </w:t>
      </w:r>
      <w:r w:rsidR="00E54927">
        <w:t>the upstream of the</w:t>
      </w:r>
      <w:r w:rsidR="00385B73">
        <w:t xml:space="preserve"> step. The amplitude of pressure fluctuation is</w:t>
      </w:r>
      <w:r w:rsidR="00E07446">
        <w:t xml:space="preserve"> relatively low at these points, with an isolated main frequency at 0.01 Hz and a set of energy-containing frequencies around 0.1 Hz.</w:t>
      </w:r>
      <w:r w:rsidR="00E330F0">
        <w:t xml:space="preserve"> Point 3 and 4 are set in the first separation region in the upstream of the step, and another low main frequency can be found next to the 0.01 Hz one</w:t>
      </w:r>
      <w:r w:rsidR="00493F8E">
        <w:t>, with the energy at all frequencies goes higher</w:t>
      </w:r>
      <w:r w:rsidR="00E330F0">
        <w:t>.</w:t>
      </w:r>
      <w:r w:rsidR="00F70393">
        <w:t xml:space="preserve"> At point 5, 6 and 7, </w:t>
      </w:r>
      <w:r w:rsidR="00310BB0">
        <w:t>whose location is a</w:t>
      </w:r>
      <w:r w:rsidR="00072E6D">
        <w:t>long</w:t>
      </w:r>
      <w:r w:rsidR="00310BB0">
        <w:t xml:space="preserve"> the edge of the step, the pressure fluctuations are similar</w:t>
      </w:r>
      <w:r w:rsidR="00493F8E">
        <w:t xml:space="preserve">, </w:t>
      </w:r>
      <w:r w:rsidR="001D20E5">
        <w:t xml:space="preserve">meaning that </w:t>
      </w:r>
      <w:r w:rsidR="00140651">
        <w:t xml:space="preserve">the flow shows little difference in frequency </w:t>
      </w:r>
      <w:r w:rsidR="001D20E5">
        <w:t xml:space="preserve">in the </w:t>
      </w:r>
      <w:proofErr w:type="spellStart"/>
      <w:r w:rsidR="001D20E5">
        <w:t>spanwise</w:t>
      </w:r>
      <w:proofErr w:type="spellEnd"/>
      <w:r w:rsidR="001D20E5">
        <w:t xml:space="preserve"> </w:t>
      </w:r>
      <w:proofErr w:type="gramStart"/>
      <w:r w:rsidR="001D20E5">
        <w:t>direction</w:t>
      </w:r>
      <w:r w:rsidR="00072E6D">
        <w:t xml:space="preserve"> </w:t>
      </w:r>
      <w:r w:rsidR="00310BB0">
        <w:t>.</w:t>
      </w:r>
      <w:proofErr w:type="gramEnd"/>
      <w:r w:rsidR="00310BB0">
        <w:t xml:space="preserve"> Point 8, 9, 10 and 11 are</w:t>
      </w:r>
      <w:r w:rsidR="004466C7">
        <w:t xml:space="preserve"> along the cen</w:t>
      </w:r>
      <w:r w:rsidR="00E512BF">
        <w:t>ter line downstream of the step. As it goes downstream, the amplitude gets higher as well.</w:t>
      </w:r>
      <w:r w:rsidR="008C37A3">
        <w:t xml:space="preserve"> Comparing point 1 and 12, the magnitude of pressure fluctuation has a growth of around 10 ti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2"/>
        <w:gridCol w:w="1417"/>
        <w:gridCol w:w="1559"/>
        <w:gridCol w:w="2470"/>
      </w:tblGrid>
      <w:tr w:rsidR="00814D87" w:rsidRPr="00814D87" w:rsidTr="00D13792">
        <w:trPr>
          <w:trHeight w:val="233"/>
          <w:jc w:val="center"/>
        </w:trPr>
        <w:tc>
          <w:tcPr>
            <w:tcW w:w="6948" w:type="dxa"/>
            <w:gridSpan w:val="4"/>
            <w:tcBorders>
              <w:top w:val="nil"/>
              <w:left w:val="nil"/>
              <w:bottom w:val="double" w:sz="4" w:space="0" w:color="auto"/>
              <w:right w:val="nil"/>
            </w:tcBorders>
          </w:tcPr>
          <w:p w:rsidR="00814D87" w:rsidRPr="00814D87" w:rsidRDefault="00814D87" w:rsidP="00814D87">
            <w:pPr>
              <w:keepNext/>
              <w:widowControl/>
              <w:spacing w:before="240" w:after="240"/>
              <w:jc w:val="center"/>
              <w:outlineLvl w:val="3"/>
              <w:rPr>
                <w:rFonts w:ascii="Times New Roman" w:eastAsia="宋体" w:hAnsi="Times New Roman" w:cs="Times New Roman"/>
                <w:b/>
                <w:kern w:val="0"/>
                <w:sz w:val="20"/>
                <w:szCs w:val="20"/>
                <w:lang w:eastAsia="en-US"/>
              </w:rPr>
            </w:pPr>
            <w:r w:rsidRPr="00814D87">
              <w:rPr>
                <w:rFonts w:ascii="Times New Roman" w:eastAsia="宋体" w:hAnsi="Times New Roman" w:cs="Times New Roman"/>
                <w:b/>
                <w:kern w:val="0"/>
                <w:sz w:val="20"/>
                <w:szCs w:val="20"/>
                <w:lang w:eastAsia="en-US"/>
              </w:rPr>
              <w:t xml:space="preserve">Table 1  </w:t>
            </w:r>
            <w:r>
              <w:rPr>
                <w:rFonts w:ascii="Times New Roman" w:eastAsia="宋体" w:hAnsi="Times New Roman" w:cs="Times New Roman"/>
                <w:b/>
                <w:kern w:val="0"/>
                <w:sz w:val="20"/>
                <w:szCs w:val="20"/>
                <w:lang w:eastAsia="en-US"/>
              </w:rPr>
              <w:t>Sample Point Locations</w:t>
            </w:r>
          </w:p>
        </w:tc>
      </w:tr>
      <w:tr w:rsidR="00883E24" w:rsidRPr="00814D87" w:rsidTr="00D13792">
        <w:trPr>
          <w:trHeight w:val="204"/>
          <w:jc w:val="center"/>
        </w:trPr>
        <w:tc>
          <w:tcPr>
            <w:tcW w:w="1502" w:type="dxa"/>
            <w:tcBorders>
              <w:top w:val="double" w:sz="4" w:space="0" w:color="auto"/>
              <w:left w:val="nil"/>
              <w:bottom w:val="single" w:sz="4" w:space="0" w:color="auto"/>
              <w:right w:val="nil"/>
            </w:tcBorders>
            <w:vAlign w:val="center"/>
          </w:tcPr>
          <w:p w:rsidR="00883E24" w:rsidRPr="00814D87" w:rsidRDefault="00883E24" w:rsidP="00814D87">
            <w:pPr>
              <w:widowControl/>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Sample Point</w:t>
            </w:r>
          </w:p>
        </w:tc>
        <w:tc>
          <w:tcPr>
            <w:tcW w:w="1417"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X-Coor</w:t>
            </w:r>
            <w:r>
              <w:rPr>
                <w:rFonts w:ascii="Times New Roman" w:eastAsia="宋体" w:hAnsi="Times New Roman" w:cs="Times New Roman"/>
                <w:kern w:val="0"/>
                <w:sz w:val="20"/>
                <w:szCs w:val="20"/>
              </w:rPr>
              <w:t>dinate</w:t>
            </w:r>
          </w:p>
        </w:tc>
        <w:tc>
          <w:tcPr>
            <w:tcW w:w="1559"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Y-Coordinate</w:t>
            </w:r>
          </w:p>
        </w:tc>
        <w:tc>
          <w:tcPr>
            <w:tcW w:w="2470"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Z-Coordinate</w:t>
            </w:r>
          </w:p>
        </w:tc>
      </w:tr>
      <w:tr w:rsidR="00883E24" w:rsidRPr="00814D87" w:rsidTr="00883E24">
        <w:trPr>
          <w:trHeight w:val="233"/>
          <w:jc w:val="center"/>
        </w:trPr>
        <w:tc>
          <w:tcPr>
            <w:tcW w:w="1502" w:type="dxa"/>
            <w:tcBorders>
              <w:top w:val="single" w:sz="4" w:space="0" w:color="auto"/>
              <w:left w:val="nil"/>
              <w:bottom w:val="nil"/>
              <w:right w:val="nil"/>
            </w:tcBorders>
          </w:tcPr>
          <w:p w:rsidR="00883E24" w:rsidRPr="00814D87" w:rsidRDefault="00883E24" w:rsidP="00814D87">
            <w:pPr>
              <w:widowControl/>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1</w:t>
            </w:r>
          </w:p>
        </w:tc>
        <w:tc>
          <w:tcPr>
            <w:tcW w:w="1417"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10</w:t>
            </w:r>
          </w:p>
        </w:tc>
        <w:tc>
          <w:tcPr>
            <w:tcW w:w="1559"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0</w:t>
            </w:r>
          </w:p>
        </w:tc>
        <w:tc>
          <w:tcPr>
            <w:tcW w:w="2470"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33"/>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2</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33"/>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3</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1</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50"/>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4</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5</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6</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10</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7</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2</w:t>
            </w:r>
            <w:r w:rsidR="00224E60">
              <w:rPr>
                <w:rFonts w:ascii="Times New Roman" w:eastAsia="宋体" w:hAnsi="Times New Roman" w:cs="Times New Roman" w:hint="eastAsia"/>
                <w:kern w:val="0"/>
                <w:sz w:val="20"/>
                <w:szCs w:val="20"/>
              </w:rPr>
              <w:t>0</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8</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kern w:val="0"/>
                <w:sz w:val="20"/>
                <w:szCs w:val="20"/>
              </w:rPr>
              <w:t>1</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9</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883E24" w:rsidRPr="00814D87" w:rsidRDefault="00C724FB"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C724FB"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10</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10</w:t>
            </w:r>
          </w:p>
        </w:tc>
        <w:tc>
          <w:tcPr>
            <w:tcW w:w="1559" w:type="dxa"/>
            <w:tcBorders>
              <w:top w:val="nil"/>
              <w:left w:val="nil"/>
              <w:bottom w:val="nil"/>
              <w:right w:val="nil"/>
            </w:tcBorders>
            <w:vAlign w:val="bottom"/>
          </w:tcPr>
          <w:p w:rsidR="00883E24" w:rsidRPr="00814D87" w:rsidRDefault="000B1D41"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0B1D41"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11</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20</w:t>
            </w:r>
          </w:p>
        </w:tc>
        <w:tc>
          <w:tcPr>
            <w:tcW w:w="1559"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50"/>
          <w:jc w:val="center"/>
        </w:trPr>
        <w:tc>
          <w:tcPr>
            <w:tcW w:w="1502" w:type="dxa"/>
            <w:tcBorders>
              <w:top w:val="nil"/>
              <w:left w:val="nil"/>
              <w:bottom w:val="double" w:sz="4" w:space="0" w:color="auto"/>
              <w:right w:val="nil"/>
            </w:tcBorders>
          </w:tcPr>
          <w:p w:rsidR="00883E24" w:rsidRDefault="00883E24" w:rsidP="00814D87">
            <w:pPr>
              <w:widowControl/>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lastRenderedPageBreak/>
              <w:t>12</w:t>
            </w:r>
          </w:p>
        </w:tc>
        <w:tc>
          <w:tcPr>
            <w:tcW w:w="1417" w:type="dxa"/>
            <w:tcBorders>
              <w:top w:val="nil"/>
              <w:left w:val="nil"/>
              <w:bottom w:val="double" w:sz="4" w:space="0" w:color="auto"/>
              <w:right w:val="nil"/>
            </w:tcBorders>
            <w:vAlign w:val="bottom"/>
          </w:tcPr>
          <w:p w:rsidR="00883E24" w:rsidRPr="00814D87" w:rsidRDefault="00B23665"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40</w:t>
            </w:r>
          </w:p>
        </w:tc>
        <w:tc>
          <w:tcPr>
            <w:tcW w:w="1559" w:type="dxa"/>
            <w:tcBorders>
              <w:top w:val="nil"/>
              <w:left w:val="nil"/>
              <w:bottom w:val="double" w:sz="4" w:space="0" w:color="auto"/>
              <w:right w:val="nil"/>
            </w:tcBorders>
            <w:vAlign w:val="bottom"/>
          </w:tcPr>
          <w:p w:rsidR="00883E24" w:rsidRPr="00814D87" w:rsidRDefault="00F06596"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double" w:sz="4" w:space="0" w:color="auto"/>
              <w:right w:val="nil"/>
            </w:tcBorders>
            <w:vAlign w:val="bottom"/>
          </w:tcPr>
          <w:p w:rsidR="00883E24" w:rsidRPr="00814D87" w:rsidRDefault="00F06596" w:rsidP="00814D87">
            <w:pPr>
              <w:widowControl/>
              <w:jc w:val="center"/>
              <w:rPr>
                <w:rFonts w:ascii="Times New Roman" w:eastAsia="宋体" w:hAnsi="Times New Roman" w:cs="Times New Roman" w:hint="eastAsia"/>
                <w:kern w:val="0"/>
                <w:sz w:val="20"/>
                <w:szCs w:val="20"/>
              </w:rPr>
            </w:pPr>
            <w:r>
              <w:rPr>
                <w:rFonts w:ascii="Times New Roman" w:eastAsia="宋体" w:hAnsi="Times New Roman" w:cs="Times New Roman" w:hint="eastAsia"/>
                <w:kern w:val="0"/>
                <w:sz w:val="20"/>
                <w:szCs w:val="20"/>
              </w:rPr>
              <w:t>15</w:t>
            </w:r>
          </w:p>
        </w:tc>
      </w:tr>
    </w:tbl>
    <w:p w:rsidR="00814D87" w:rsidRDefault="00814D87" w:rsidP="00E91909">
      <w:pPr>
        <w:pStyle w:val="Text"/>
        <w:tabs>
          <w:tab w:val="num" w:pos="720"/>
        </w:tabs>
      </w:pPr>
    </w:p>
    <w:p w:rsidR="005A6275" w:rsidRDefault="005A6275" w:rsidP="00A23D75">
      <w:pPr>
        <w:ind w:left="315" w:firstLine="420"/>
        <w:jc w:val="center"/>
        <w:rPr>
          <w:color w:val="FF0000"/>
        </w:rPr>
      </w:pPr>
      <w:r>
        <w:rPr>
          <w:noProof/>
          <w:color w:val="FF0000"/>
        </w:rPr>
        <w:drawing>
          <wp:inline distT="0" distB="0" distL="0" distR="0">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ED0C36" w:rsidRDefault="00ED0C36" w:rsidP="00ED0C36">
      <w:pPr>
        <w:pStyle w:val="a9"/>
        <w:jc w:val="center"/>
      </w:pPr>
      <w:r>
        <w:t xml:space="preserve">Fig. </w:t>
      </w:r>
      <w:fldSimple w:instr=" SEQ Fig. \* ARABIC ">
        <w:r w:rsidR="001A075F">
          <w:rPr>
            <w:noProof/>
          </w:rPr>
          <w:t>8</w:t>
        </w:r>
      </w:fldSimple>
      <w:r>
        <w:tab/>
        <w:t>Magnetization as a function of applied fields.</w:t>
      </w:r>
    </w:p>
    <w:p w:rsidR="00ED0C36" w:rsidRPr="00ED0C36" w:rsidRDefault="00ED0C36" w:rsidP="00A23D75">
      <w:pPr>
        <w:ind w:left="315" w:firstLine="420"/>
        <w:jc w:val="center"/>
        <w:rPr>
          <w:rFonts w:hint="eastAsia"/>
          <w:color w:val="FF0000"/>
        </w:rPr>
      </w:pPr>
    </w:p>
    <w:p w:rsidR="00FF6F57" w:rsidRDefault="005A6275" w:rsidP="00D26FA8">
      <w:pPr>
        <w:ind w:left="315"/>
        <w:jc w:val="center"/>
        <w:rPr>
          <w:color w:val="FF0000"/>
        </w:rPr>
      </w:pPr>
      <w:r>
        <w:rPr>
          <w:noProof/>
          <w:color w:val="FF0000"/>
        </w:rPr>
        <w:drawing>
          <wp:inline distT="0" distB="0" distL="0" distR="0" wp14:anchorId="6CE615C6" wp14:editId="51DE378D">
            <wp:extent cx="2022565" cy="180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sidR="004610C9">
        <w:rPr>
          <w:noProof/>
          <w:color w:val="FF0000"/>
        </w:rPr>
        <w:drawing>
          <wp:inline distT="0" distB="0" distL="0" distR="0">
            <wp:extent cx="2022565" cy="180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sidR="004610C9">
        <w:rPr>
          <w:noProof/>
          <w:color w:val="FF0000"/>
        </w:rPr>
        <w:drawing>
          <wp:inline distT="0" distB="0" distL="0" distR="0">
            <wp:extent cx="2022565" cy="180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sidR="004610C9">
        <w:rPr>
          <w:noProof/>
          <w:color w:val="FF0000"/>
        </w:rPr>
        <w:drawing>
          <wp:inline distT="0" distB="0" distL="0" distR="0">
            <wp:extent cx="2024756"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lastRenderedPageBreak/>
        <w:drawing>
          <wp:inline distT="0" distB="0" distL="0" distR="0">
            <wp:extent cx="2024756" cy="1800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p>
    <w:p w:rsidR="00D26FA8" w:rsidRDefault="00D26FA8" w:rsidP="00D26FA8">
      <w:pPr>
        <w:pStyle w:val="a9"/>
        <w:jc w:val="center"/>
      </w:pPr>
      <w:r>
        <w:t xml:space="preserve">Fig. </w:t>
      </w:r>
      <w:fldSimple w:instr=" SEQ Fig. \* ARABIC ">
        <w:r w:rsidR="005E4B89">
          <w:rPr>
            <w:noProof/>
          </w:rPr>
          <w:t>9</w:t>
        </w:r>
      </w:fldSimple>
      <w:r>
        <w:tab/>
        <w:t>Fourier Transformation of the Pressure History at Sample Points</w:t>
      </w:r>
    </w:p>
    <w:p w:rsidR="00D26FA8" w:rsidRPr="00D26FA8" w:rsidRDefault="00D26FA8" w:rsidP="00D26FA8">
      <w:pPr>
        <w:ind w:left="315"/>
        <w:jc w:val="center"/>
        <w:rPr>
          <w:rFonts w:hint="eastAsia"/>
          <w:color w:val="FF0000"/>
        </w:rPr>
      </w:pPr>
    </w:p>
    <w:p w:rsidR="00A90742" w:rsidRPr="00E91909" w:rsidRDefault="00A90742"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bCs w:val="0"/>
          <w:kern w:val="0"/>
          <w:sz w:val="20"/>
          <w:szCs w:val="20"/>
          <w:lang w:eastAsia="en-US"/>
        </w:rPr>
        <w:lastRenderedPageBreak/>
        <w:t>Instantaneous Flow Analysis</w:t>
      </w:r>
    </w:p>
    <w:p w:rsidR="00F66358" w:rsidRPr="00F66358" w:rsidRDefault="00E558AF" w:rsidP="00E91909">
      <w:pPr>
        <w:pStyle w:val="Text"/>
        <w:tabs>
          <w:tab w:val="num" w:pos="720"/>
        </w:tabs>
        <w:rPr>
          <w:rFonts w:hint="eastAsia"/>
        </w:rPr>
      </w:pPr>
      <w:r>
        <w:rPr>
          <w:rFonts w:hint="eastAsia"/>
        </w:rPr>
        <w:t xml:space="preserve">The </w:t>
      </w:r>
      <w:r w:rsidR="00B3019F">
        <w:t>instantaneous</w:t>
      </w:r>
      <w:r w:rsidR="009356E5">
        <w:t xml:space="preserve"> </w:t>
      </w:r>
      <w:r w:rsidR="002B4BA1">
        <w:t xml:space="preserve">slices of </w:t>
      </w:r>
      <w:proofErr w:type="spellStart"/>
      <w:r w:rsidR="002B4BA1">
        <w:t>streamwise</w:t>
      </w:r>
      <w:proofErr w:type="spellEnd"/>
      <w:r w:rsidR="002B4BA1">
        <w:t xml:space="preserve"> velocity</w:t>
      </w:r>
      <w:r w:rsidR="00F400AC">
        <w:t xml:space="preserve"> over the </w:t>
      </w:r>
      <w:r w:rsidR="00D74CD9">
        <w:t xml:space="preserve">flat plate and the </w:t>
      </w:r>
      <w:r w:rsidR="00F400AC">
        <w:t>FFS</w:t>
      </w:r>
      <w:r w:rsidR="00B36639">
        <w:t xml:space="preserve"> is shown in </w:t>
      </w:r>
      <w:r w:rsidR="004737E6">
        <w:t xml:space="preserve">Fig. </w:t>
      </w:r>
      <w:r w:rsidR="005E4B89">
        <w:t>10</w:t>
      </w:r>
      <w:r w:rsidR="004737E6">
        <w:t>.</w:t>
      </w:r>
      <w:r w:rsidR="006550D4">
        <w:t xml:space="preserve"> </w:t>
      </w:r>
      <w:r w:rsidR="00D74CD9">
        <w:t xml:space="preserve">The snapshot time is at non-dimensional time t = 3000. </w:t>
      </w:r>
      <w:r w:rsidR="00C20599">
        <w:t xml:space="preserve">For the flat plate, the </w:t>
      </w:r>
      <w:r w:rsidR="009A3391">
        <w:t>inlet disturbance does not grow</w:t>
      </w:r>
      <w:r w:rsidR="00882085">
        <w:t xml:space="preserve"> at the entire </w:t>
      </w:r>
      <w:r w:rsidR="001E71FE">
        <w:t>computation domain. On the other hand,</w:t>
      </w:r>
      <w:r w:rsidR="00D13DBD">
        <w:t xml:space="preserve"> the disturbance </w:t>
      </w:r>
      <w:r w:rsidR="00175DB1">
        <w:t>starts to grow at around x = -20 for</w:t>
      </w:r>
      <w:r w:rsidR="001E71FE">
        <w:t xml:space="preserve"> the </w:t>
      </w:r>
      <w:r w:rsidR="00D13DBD">
        <w:t xml:space="preserve">FFS </w:t>
      </w:r>
      <w:r w:rsidR="00175DB1">
        <w:t>case.</w:t>
      </w:r>
      <w:r w:rsidR="000C3382">
        <w:t xml:space="preserve"> Bell shaped structures appears in front of the step, and turns into complicated structures at the downstream of the step.</w:t>
      </w:r>
    </w:p>
    <w:p w:rsidR="00F66358" w:rsidRDefault="00A27594" w:rsidP="00E126D4">
      <w:pPr>
        <w:ind w:left="315" w:firstLine="420"/>
      </w:pPr>
      <w:r>
        <w:rPr>
          <w:noProof/>
        </w:rPr>
        <w:drawing>
          <wp:inline distT="0" distB="0" distL="0" distR="0">
            <wp:extent cx="202503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latu.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r>
        <w:rPr>
          <w:noProof/>
        </w:rPr>
        <w:drawing>
          <wp:inline distT="0" distB="0" distL="0" distR="0">
            <wp:extent cx="2025030" cy="18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epu.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p>
    <w:p w:rsidR="004F24E7" w:rsidRDefault="004F24E7" w:rsidP="004F24E7">
      <w:pPr>
        <w:pStyle w:val="a9"/>
        <w:jc w:val="center"/>
      </w:pPr>
      <w:r>
        <w:t xml:space="preserve">Fig. </w:t>
      </w:r>
      <w:fldSimple w:instr=" SEQ Fig. \* ARABIC ">
        <w:r w:rsidR="005E4B89">
          <w:rPr>
            <w:noProof/>
          </w:rPr>
          <w:t>10</w:t>
        </w:r>
      </w:fldSimple>
      <w:r>
        <w:tab/>
      </w:r>
      <w:r w:rsidR="00240435">
        <w:t xml:space="preserve">Instantaneous </w:t>
      </w:r>
      <w:r w:rsidR="000B4AD0">
        <w:t xml:space="preserve">Slices of </w:t>
      </w:r>
      <w:proofErr w:type="spellStart"/>
      <w:r w:rsidR="003953AC">
        <w:t>Streamwise</w:t>
      </w:r>
      <w:proofErr w:type="spellEnd"/>
      <w:r w:rsidR="003953AC">
        <w:t xml:space="preserve"> Velocity. Left: Flat Plate. Right: Forward-Facing Step </w:t>
      </w:r>
    </w:p>
    <w:p w:rsidR="004F24E7" w:rsidRPr="004F24E7" w:rsidRDefault="004F24E7" w:rsidP="00E126D4">
      <w:pPr>
        <w:ind w:left="315" w:firstLine="420"/>
        <w:rPr>
          <w:rFonts w:hint="eastAsia"/>
        </w:rPr>
      </w:pPr>
    </w:p>
    <w:p w:rsidR="00C4738B" w:rsidRDefault="00C4738B" w:rsidP="00E91909">
      <w:pPr>
        <w:pStyle w:val="Text"/>
        <w:tabs>
          <w:tab w:val="num" w:pos="720"/>
        </w:tabs>
      </w:pPr>
      <w:proofErr w:type="spellStart"/>
      <w:r>
        <w:t>Streamwise</w:t>
      </w:r>
      <w:proofErr w:type="spellEnd"/>
      <w:r>
        <w:t xml:space="preserve"> slices of </w:t>
      </w:r>
      <w:r w:rsidR="00297B3B">
        <w:t xml:space="preserve">instantaneous </w:t>
      </w:r>
      <w:r w:rsidR="00DC53AC">
        <w:t>vorticities in the vicinity of the step is shown</w:t>
      </w:r>
      <w:r w:rsidR="006F2A29">
        <w:t xml:space="preserve"> in Figure</w:t>
      </w:r>
      <w:r w:rsidR="006F2A29" w:rsidRPr="00E91909">
        <w:t xml:space="preserve"> </w:t>
      </w:r>
      <w:r w:rsidR="00DB662F">
        <w:t>1</w:t>
      </w:r>
      <w:r w:rsidR="00CF0E55">
        <w:t>1</w:t>
      </w:r>
      <w:r w:rsidR="006F2A29">
        <w:t>.</w:t>
      </w:r>
      <w:r w:rsidR="000A7B86">
        <w:t xml:space="preserve"> </w:t>
      </w:r>
      <w:r w:rsidR="00911A89">
        <w:t xml:space="preserve">The snapshot time is at non-dimensional time t = </w:t>
      </w:r>
      <w:r w:rsidR="00B765D5">
        <w:t>2</w:t>
      </w:r>
      <w:r w:rsidR="00911A89">
        <w:t xml:space="preserve">700. </w:t>
      </w:r>
      <w:r w:rsidR="00B52CAE">
        <w:t xml:space="preserve">The incoming disturbance </w:t>
      </w:r>
      <w:r w:rsidR="00E96B36">
        <w:t xml:space="preserve">behaves as </w:t>
      </w:r>
      <w:r w:rsidR="00D1433A">
        <w:t>weak vortices in the boundary layer.</w:t>
      </w:r>
      <w:r w:rsidR="009C5896">
        <w:t xml:space="preserve"> When it reaches x = -10, </w:t>
      </w:r>
      <w:r w:rsidR="00625AD8">
        <w:t>smal</w:t>
      </w:r>
      <w:r w:rsidR="00676AAB">
        <w:t xml:space="preserve">l scale </w:t>
      </w:r>
      <w:r w:rsidR="00625AD8">
        <w:t xml:space="preserve">secondary </w:t>
      </w:r>
      <w:r w:rsidR="00676AAB">
        <w:t>structures begin to emerge on the edge of these weak vortices, and continues to grow and move upwards in the first separation region</w:t>
      </w:r>
      <w:r w:rsidR="00EA7F08">
        <w:t xml:space="preserve">. </w:t>
      </w:r>
      <w:r w:rsidR="001C4ED5">
        <w:t xml:space="preserve">At x = -0.5, the main vortices </w:t>
      </w:r>
      <w:r w:rsidR="007D1937">
        <w:t>become much stronger</w:t>
      </w:r>
      <w:r w:rsidR="00611E25">
        <w:t xml:space="preserve"> and gets lower</w:t>
      </w:r>
      <w:r w:rsidR="007D1937">
        <w:t xml:space="preserve">, and the </w:t>
      </w:r>
      <w:r w:rsidR="00611E25">
        <w:t xml:space="preserve">secondary vortices go further upwards and deform into pairs of vortices. </w:t>
      </w:r>
      <w:r w:rsidR="00C43544">
        <w:t xml:space="preserve">Then at the corner plane where x = 0, </w:t>
      </w:r>
      <w:r w:rsidR="00C6174D">
        <w:t xml:space="preserve">the lower main vortices are blocked by the step, while the secondary vortices </w:t>
      </w:r>
      <w:r w:rsidR="0093406F">
        <w:t>climb over the step</w:t>
      </w:r>
      <w:r w:rsidR="00095807">
        <w:t xml:space="preserve"> and continue to grow stronger.</w:t>
      </w:r>
      <w:r w:rsidR="001C4ED5">
        <w:t xml:space="preserve"> </w:t>
      </w:r>
      <w:r w:rsidR="006351F8">
        <w:t>At x = 5, these secondary vortices are still significant.</w:t>
      </w:r>
      <w:r w:rsidR="00D61B7B">
        <w:t xml:space="preserve"> </w:t>
      </w:r>
      <w:r w:rsidR="00CE1C74">
        <w:t xml:space="preserve">It can be found that these secondary vortices lies in the </w:t>
      </w:r>
      <w:proofErr w:type="spellStart"/>
      <w:r w:rsidR="00CE1C74">
        <w:t>streamwise</w:t>
      </w:r>
      <w:proofErr w:type="spellEnd"/>
      <w:r w:rsidR="00CE1C74">
        <w:t xml:space="preserve"> direction, and </w:t>
      </w:r>
      <w:r w:rsidR="006652C9">
        <w:t xml:space="preserve">continuous </w:t>
      </w:r>
      <w:r w:rsidR="0033391C">
        <w:t xml:space="preserve">become stronger as it goes downstream. Meanwhile, the </w:t>
      </w:r>
      <w:r w:rsidR="0033391C">
        <w:lastRenderedPageBreak/>
        <w:t xml:space="preserve">vertical location of these vortices is going upwards in the upstream of the step, but stays stationary later in the downstream of the step. This indicates that the structures observed here is </w:t>
      </w:r>
      <w:r w:rsidR="001F2356">
        <w:t>actuall</w:t>
      </w:r>
      <w:r w:rsidR="00C7195C">
        <w:t xml:space="preserve">y a set of </w:t>
      </w:r>
      <w:proofErr w:type="spellStart"/>
      <w:r w:rsidR="00C7195C">
        <w:t>streamwise</w:t>
      </w:r>
      <w:proofErr w:type="spellEnd"/>
      <w:r w:rsidR="00C7195C">
        <w:t xml:space="preserve"> vortices, which resembles the experimental results of </w:t>
      </w:r>
      <w:proofErr w:type="spellStart"/>
      <w:proofErr w:type="gramStart"/>
      <w:r w:rsidR="00C7195C">
        <w:t>Stuer</w:t>
      </w:r>
      <w:proofErr w:type="spellEnd"/>
      <w:r w:rsidR="00C7195C" w:rsidRPr="00E91909">
        <w:t>[</w:t>
      </w:r>
      <w:proofErr w:type="gramEnd"/>
      <w:r w:rsidR="009E413A" w:rsidRPr="00E91909">
        <w:t>6</w:t>
      </w:r>
      <w:r w:rsidR="00C7195C" w:rsidRPr="00E91909">
        <w:t>]</w:t>
      </w:r>
      <w:r w:rsidR="00C7195C">
        <w:t>.</w:t>
      </w:r>
    </w:p>
    <w:p w:rsidR="00273927" w:rsidRDefault="00273927" w:rsidP="007D32FB">
      <w:pPr>
        <w:ind w:left="315" w:firstLine="420"/>
        <w:jc w:val="center"/>
      </w:pPr>
      <w:r>
        <w:rPr>
          <w:noProof/>
        </w:rPr>
        <w:drawing>
          <wp:inline distT="0" distB="0" distL="0" distR="0">
            <wp:extent cx="2160000" cy="840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extent cx="2160000" cy="84075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273927" w:rsidRDefault="00273927" w:rsidP="00273927">
      <w:pPr>
        <w:ind w:left="315" w:firstLine="420"/>
        <w:jc w:val="center"/>
      </w:pPr>
      <w:r>
        <w:rPr>
          <w:rFonts w:hint="eastAsia"/>
          <w:noProof/>
        </w:rPr>
        <w:drawing>
          <wp:inline distT="0" distB="0" distL="0" distR="0">
            <wp:extent cx="2160000" cy="84075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3F164F" w:rsidRDefault="00F520A7" w:rsidP="00273927">
      <w:pPr>
        <w:ind w:left="315" w:firstLine="420"/>
        <w:jc w:val="center"/>
      </w:pPr>
      <w:r>
        <w:rPr>
          <w:rFonts w:hint="eastAsia"/>
          <w:noProof/>
        </w:rPr>
        <w:drawing>
          <wp:inline distT="0" distB="0" distL="0" distR="0">
            <wp:extent cx="2160000" cy="8407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F520A7" w:rsidRDefault="00F520A7" w:rsidP="00273927">
      <w:pPr>
        <w:ind w:left="315" w:firstLine="420"/>
        <w:jc w:val="center"/>
      </w:pPr>
      <w:r>
        <w:rPr>
          <w:rFonts w:hint="eastAsia"/>
          <w:noProof/>
        </w:rPr>
        <w:drawing>
          <wp:inline distT="0" distB="0" distL="0" distR="0">
            <wp:extent cx="2160000" cy="8407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223191" w:rsidRDefault="00DF03B1" w:rsidP="00273927">
      <w:pPr>
        <w:ind w:left="315" w:firstLine="420"/>
        <w:jc w:val="center"/>
      </w:pPr>
      <w:r>
        <w:rPr>
          <w:rFonts w:hint="eastAsia"/>
          <w:noProof/>
        </w:rPr>
        <w:drawing>
          <wp:inline distT="0" distB="0" distL="0" distR="0">
            <wp:extent cx="2160000" cy="84075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7E63D4" w:rsidRDefault="007E63D4" w:rsidP="007E63D4">
      <w:pPr>
        <w:pStyle w:val="a9"/>
        <w:jc w:val="center"/>
      </w:pPr>
      <w:r>
        <w:t xml:space="preserve">Fig. </w:t>
      </w:r>
      <w:fldSimple w:instr=" SEQ Fig. \* ARABIC ">
        <w:r w:rsidR="00CF0E55">
          <w:rPr>
            <w:noProof/>
          </w:rPr>
          <w:t>11</w:t>
        </w:r>
      </w:fldSimple>
      <w:r>
        <w:tab/>
        <w:t xml:space="preserve">Instantaneous Slices of Vorticity of the Forward-Facing Step </w:t>
      </w:r>
    </w:p>
    <w:p w:rsidR="001B1864" w:rsidRDefault="001B1864" w:rsidP="00273927">
      <w:pPr>
        <w:ind w:left="315" w:firstLine="420"/>
        <w:jc w:val="center"/>
        <w:rPr>
          <w:rFonts w:hint="eastAsia"/>
        </w:rPr>
      </w:pPr>
    </w:p>
    <w:p w:rsidR="0087382C" w:rsidRDefault="0087382C" w:rsidP="00E91909">
      <w:pPr>
        <w:pStyle w:val="Text"/>
        <w:tabs>
          <w:tab w:val="num" w:pos="720"/>
        </w:tabs>
      </w:pPr>
      <w:r>
        <w:lastRenderedPageBreak/>
        <w:t xml:space="preserve">To further investigate the effect of the forward-facing steps on boundary layer transition, instantaneous flow fields are demonstrated in Figure </w:t>
      </w:r>
      <w:r w:rsidR="00470488">
        <w:t>1</w:t>
      </w:r>
      <w:r w:rsidR="00883178">
        <w:t>2</w:t>
      </w:r>
      <w:r>
        <w:t xml:space="preserve">. Q-criterions colored by the </w:t>
      </w:r>
      <w:proofErr w:type="spellStart"/>
      <w:r>
        <w:t>streamwise</w:t>
      </w:r>
      <w:proofErr w:type="spellEnd"/>
      <w:r>
        <w:t xml:space="preserve"> velocity are used to show the vortex structures. Due to the blockage effect of the FFS, stationary vortices stays in two separation regions around the step, corresponding to that in the averaged field results. </w:t>
      </w:r>
      <w:proofErr w:type="spellStart"/>
      <w:r>
        <w:t>Streamwise</w:t>
      </w:r>
      <w:proofErr w:type="spellEnd"/>
      <w:r>
        <w:t xml:space="preserve"> vortices form in the concave-streamline regions outside separation regions, and break down into smaller scale structures afterwards. These small structures </w:t>
      </w:r>
      <w:r w:rsidR="00EF54C5">
        <w:t xml:space="preserve">introduce a new set of </w:t>
      </w:r>
      <w:proofErr w:type="spellStart"/>
      <w:r w:rsidR="00EF54C5">
        <w:t>spanwise</w:t>
      </w:r>
      <w:proofErr w:type="spellEnd"/>
      <w:r w:rsidR="00EF54C5">
        <w:t xml:space="preserve"> vortices.</w:t>
      </w:r>
      <w:r>
        <w:t xml:space="preserve"> Due to their small-scale sources, the </w:t>
      </w:r>
      <w:proofErr w:type="spellStart"/>
      <w:r>
        <w:t>spanwise</w:t>
      </w:r>
      <w:proofErr w:type="spellEnd"/>
      <w:r>
        <w:t xml:space="preserve"> vortices are high in frequency, which trigger secondary instabilities in the boundary layer. Further downstream, these vortices are raised and deform into classic hairpin vortices that is the key to later transition. It is observed that although all the structures mentioned above locates in the near-wall scope of the boundary layer, another set of hairpin vortices are induced as well, which locates in the outer region of the boundary layer. All the flow phenomenon mentioned above resembles the </w:t>
      </w:r>
      <w:proofErr w:type="spellStart"/>
      <w:r>
        <w:t>Klebanoff</w:t>
      </w:r>
      <w:proofErr w:type="spellEnd"/>
      <w:r>
        <w:t xml:space="preserve"> modes in the boundary layer instability problem.  </w:t>
      </w:r>
    </w:p>
    <w:p w:rsidR="00201F1D" w:rsidRDefault="00201F1D" w:rsidP="00201F1D">
      <w:pPr>
        <w:ind w:left="315" w:firstLine="420"/>
        <w:jc w:val="center"/>
      </w:pPr>
      <w:r>
        <w:rPr>
          <w:noProof/>
        </w:rPr>
        <w:drawing>
          <wp:inline distT="0" distB="0" distL="0" distR="0">
            <wp:extent cx="2160000" cy="1920231"/>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201F1D" w:rsidRDefault="00201F1D" w:rsidP="00201F1D">
      <w:pPr>
        <w:ind w:left="315" w:firstLine="420"/>
        <w:jc w:val="center"/>
      </w:pPr>
      <w:r>
        <w:rPr>
          <w:noProof/>
        </w:rPr>
        <w:drawing>
          <wp:inline distT="0" distB="0" distL="0" distR="0">
            <wp:extent cx="2160000" cy="1920231"/>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F42A34" w:rsidRDefault="00201F1D" w:rsidP="00201F1D">
      <w:pPr>
        <w:ind w:left="315" w:firstLine="420"/>
        <w:jc w:val="center"/>
      </w:pPr>
      <w:r>
        <w:rPr>
          <w:noProof/>
        </w:rPr>
        <w:lastRenderedPageBreak/>
        <w:drawing>
          <wp:inline distT="0" distB="0" distL="0" distR="0">
            <wp:extent cx="2160000" cy="1920231"/>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DA2C6A" w:rsidRDefault="00DA2C6A" w:rsidP="00DA2C6A">
      <w:pPr>
        <w:pStyle w:val="a9"/>
        <w:jc w:val="center"/>
      </w:pPr>
      <w:r>
        <w:t xml:space="preserve">Fig. </w:t>
      </w:r>
      <w:fldSimple w:instr=" SEQ Fig. \* ARABIC ">
        <w:r w:rsidR="00883178">
          <w:rPr>
            <w:noProof/>
          </w:rPr>
          <w:t>12</w:t>
        </w:r>
      </w:fldSimple>
      <w:r>
        <w:tab/>
        <w:t xml:space="preserve">Instantaneous </w:t>
      </w:r>
      <w:proofErr w:type="spellStart"/>
      <w:r>
        <w:t>Isosurface</w:t>
      </w:r>
      <w:proofErr w:type="spellEnd"/>
      <w:r>
        <w:t xml:space="preserve"> of Q-Criterion</w:t>
      </w:r>
      <w:r w:rsidR="009F79B6">
        <w:t xml:space="preserve">. </w:t>
      </w:r>
      <w:r w:rsidR="00BD38D5">
        <w:t>Snapshot Time: 2400, 2450, 2500, 2550, 2600, 2650, 2700</w:t>
      </w:r>
    </w:p>
    <w:p w:rsidR="00A1498C" w:rsidRPr="00DA2C6A" w:rsidRDefault="00A1498C" w:rsidP="00201F1D">
      <w:pPr>
        <w:ind w:left="315" w:firstLine="420"/>
        <w:jc w:val="center"/>
        <w:rPr>
          <w:rFonts w:hint="eastAsia"/>
        </w:rPr>
      </w:pPr>
    </w:p>
    <w:p w:rsidR="005407C6" w:rsidRPr="00C74CA8" w:rsidRDefault="005407C6" w:rsidP="00774F27">
      <w:pPr>
        <w:ind w:left="315" w:firstLine="420"/>
      </w:pPr>
    </w:p>
    <w:p w:rsidR="00B73168" w:rsidRPr="0065542F" w:rsidRDefault="00B73168" w:rsidP="00797890"/>
    <w:p w:rsidR="00B31729" w:rsidRPr="00E91909" w:rsidRDefault="001A34D0" w:rsidP="00E91909">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E91909">
        <w:rPr>
          <w:rFonts w:ascii="Times New Roman" w:hAnsi="Times New Roman" w:cs="Times New Roman"/>
          <w:bCs w:val="0"/>
          <w:kern w:val="32"/>
          <w:sz w:val="22"/>
          <w:szCs w:val="20"/>
          <w:lang w:eastAsia="en-US"/>
        </w:rPr>
        <w:t>Conclusion</w:t>
      </w:r>
    </w:p>
    <w:p w:rsidR="005F61F9" w:rsidRPr="00980E99" w:rsidRDefault="00980E99" w:rsidP="00E91909">
      <w:pPr>
        <w:pStyle w:val="Text"/>
        <w:tabs>
          <w:tab w:val="num" w:pos="720"/>
        </w:tabs>
      </w:pPr>
      <w:r>
        <w:t xml:space="preserve">An Implicit Large Eddy Simulation based on </w:t>
      </w:r>
      <w:r w:rsidR="0086630F">
        <w:t xml:space="preserve">the high-order Flux Reconstruction method </w:t>
      </w:r>
      <w:r w:rsidR="008A5AFD">
        <w:t xml:space="preserve">is performed on </w:t>
      </w:r>
      <w:r w:rsidR="002E2CDD">
        <w:t>transitional flows over a forward-facing step immersed in a low-speed boundary layer.</w:t>
      </w:r>
      <w:r w:rsidR="009C1DE9">
        <w:t xml:space="preserve"> </w:t>
      </w:r>
      <w:r w:rsidR="005A4241">
        <w:t>The inlet</w:t>
      </w:r>
      <w:r w:rsidR="00DB0CCB">
        <w:t xml:space="preserve"> flow with finite disturbance </w:t>
      </w:r>
      <w:r w:rsidR="0037300E">
        <w:t xml:space="preserve">forms weak </w:t>
      </w:r>
      <w:proofErr w:type="spellStart"/>
      <w:r w:rsidR="0037300E">
        <w:t>streamwise</w:t>
      </w:r>
      <w:proofErr w:type="spellEnd"/>
      <w:r w:rsidR="0037300E">
        <w:t xml:space="preserve"> vortices, but will not </w:t>
      </w:r>
      <w:r w:rsidR="00FF0D94">
        <w:t xml:space="preserve">trigger </w:t>
      </w:r>
      <w:r w:rsidR="00DA18A3">
        <w:t>flow transition itself, according to the flat plate flow simulation.</w:t>
      </w:r>
      <w:r w:rsidR="00592267">
        <w:t xml:space="preserve"> </w:t>
      </w:r>
      <w:r w:rsidR="00C874FE">
        <w:t>The separation region in front of the forward-facing step causes the streamline</w:t>
      </w:r>
      <w:r w:rsidR="00AD304D">
        <w:t>s</w:t>
      </w:r>
      <w:r w:rsidR="00C874FE">
        <w:t xml:space="preserve"> outside to curve into concave shapes, </w:t>
      </w:r>
      <w:r w:rsidR="00AD304D">
        <w:t xml:space="preserve">and </w:t>
      </w:r>
      <w:r w:rsidR="006E7FC1">
        <w:t xml:space="preserve">introduce </w:t>
      </w:r>
      <w:r w:rsidR="00413DBA">
        <w:t xml:space="preserve">strong </w:t>
      </w:r>
      <w:proofErr w:type="spellStart"/>
      <w:r w:rsidR="00413DBA">
        <w:t>streamwise</w:t>
      </w:r>
      <w:proofErr w:type="spellEnd"/>
      <w:r w:rsidR="00413DBA">
        <w:t xml:space="preserve"> </w:t>
      </w:r>
      <w:proofErr w:type="spellStart"/>
      <w:r w:rsidR="00413DBA">
        <w:t>voritices</w:t>
      </w:r>
      <w:proofErr w:type="spellEnd"/>
      <w:r w:rsidR="00413DBA">
        <w:t xml:space="preserve"> due to the Taylor-</w:t>
      </w:r>
      <w:proofErr w:type="spellStart"/>
      <w:r w:rsidR="00413DBA">
        <w:t>Gortler</w:t>
      </w:r>
      <w:proofErr w:type="spellEnd"/>
      <w:r w:rsidR="00413DBA">
        <w:t xml:space="preserve"> instability.</w:t>
      </w:r>
      <w:r w:rsidR="00FB62E2">
        <w:t xml:space="preserve"> </w:t>
      </w:r>
      <w:r w:rsidR="006D51C5">
        <w:t xml:space="preserve">As </w:t>
      </w:r>
      <w:r w:rsidR="00FB62E2">
        <w:t xml:space="preserve">these vortices </w:t>
      </w:r>
      <w:r w:rsidR="006D51C5">
        <w:t xml:space="preserve">goes downstream over the step, </w:t>
      </w:r>
      <w:r w:rsidR="001A44B9">
        <w:t xml:space="preserve">they introduce </w:t>
      </w:r>
      <w:r w:rsidR="00961A4C">
        <w:t xml:space="preserve">secondary </w:t>
      </w:r>
      <w:proofErr w:type="spellStart"/>
      <w:r w:rsidR="00C236D2">
        <w:t>spanwise</w:t>
      </w:r>
      <w:proofErr w:type="spellEnd"/>
      <w:r w:rsidR="00C236D2">
        <w:t xml:space="preserve"> structures</w:t>
      </w:r>
      <w:r w:rsidR="004F3550">
        <w:t>, which becomes</w:t>
      </w:r>
      <w:r w:rsidR="00A92C7C">
        <w:t xml:space="preserve"> hairpin vortices </w:t>
      </w:r>
      <w:r w:rsidR="004F3550">
        <w:t>further dow</w:t>
      </w:r>
      <w:r w:rsidR="001B54ED">
        <w:t xml:space="preserve">nstream. </w:t>
      </w:r>
    </w:p>
    <w:p w:rsidR="005F61F9" w:rsidRPr="00E91909" w:rsidRDefault="001639DE" w:rsidP="00E91909">
      <w:pPr>
        <w:pStyle w:val="1"/>
        <w:keepLines w:val="0"/>
        <w:widowControl/>
        <w:spacing w:before="240" w:after="60" w:line="480" w:lineRule="auto"/>
        <w:jc w:val="center"/>
        <w:rPr>
          <w:rFonts w:ascii="Times New Roman" w:hAnsi="Times New Roman" w:cs="Times New Roman"/>
          <w:bCs w:val="0"/>
          <w:kern w:val="32"/>
          <w:sz w:val="22"/>
          <w:szCs w:val="20"/>
          <w:lang w:eastAsia="en-US"/>
        </w:rPr>
      </w:pPr>
      <w:r w:rsidRPr="00E91909">
        <w:rPr>
          <w:rFonts w:ascii="Times New Roman" w:hAnsi="Times New Roman" w:cs="Times New Roman" w:hint="eastAsia"/>
          <w:bCs w:val="0"/>
          <w:kern w:val="32"/>
          <w:sz w:val="22"/>
          <w:szCs w:val="20"/>
          <w:lang w:eastAsia="en-US"/>
        </w:rPr>
        <w:lastRenderedPageBreak/>
        <w:t>References</w:t>
      </w:r>
    </w:p>
    <w:p w:rsidR="008703CC" w:rsidRPr="00E91909" w:rsidRDefault="007E5E63" w:rsidP="00E91909">
      <w:pPr>
        <w:pStyle w:val="References"/>
        <w:spacing w:line="480" w:lineRule="auto"/>
        <w:ind w:left="288" w:hanging="288"/>
      </w:pPr>
      <w:r w:rsidRPr="00E91909">
        <w:rPr>
          <w:rFonts w:hint="eastAsia"/>
        </w:rPr>
        <w:t>[</w:t>
      </w:r>
      <w:r w:rsidRPr="00E91909">
        <w:t>1</w:t>
      </w:r>
      <w:r w:rsidRPr="00E91909">
        <w:rPr>
          <w:rFonts w:hint="eastAsia"/>
        </w:rPr>
        <w:t>]</w:t>
      </w:r>
      <w:r w:rsidR="00495E3A" w:rsidRPr="00E91909">
        <w:t xml:space="preserve"> </w:t>
      </w:r>
      <w:r w:rsidR="00DE0675" w:rsidRPr="00E91909">
        <w:t>De</w:t>
      </w:r>
      <w:r w:rsidR="00573D92" w:rsidRPr="00E91909">
        <w:t xml:space="preserve"> </w:t>
      </w:r>
      <w:proofErr w:type="spellStart"/>
      <w:r w:rsidR="009463D9" w:rsidRPr="00E91909">
        <w:t>Brederode</w:t>
      </w:r>
      <w:proofErr w:type="spellEnd"/>
      <w:r w:rsidR="00FB1DDA" w:rsidRPr="00E91909">
        <w:t>,</w:t>
      </w:r>
      <w:r w:rsidR="009463D9" w:rsidRPr="00E91909">
        <w:t xml:space="preserve"> V</w:t>
      </w:r>
      <w:r w:rsidR="00FB1DDA" w:rsidRPr="00E91909">
        <w:t>. and</w:t>
      </w:r>
      <w:r w:rsidR="009463D9" w:rsidRPr="00E91909">
        <w:t xml:space="preserve"> Bradshaw</w:t>
      </w:r>
      <w:r w:rsidR="00FB1DDA" w:rsidRPr="00E91909">
        <w:t>,</w:t>
      </w:r>
      <w:r w:rsidR="009463D9" w:rsidRPr="00E91909">
        <w:t xml:space="preserve"> P</w:t>
      </w:r>
      <w:r w:rsidR="00FB1DDA" w:rsidRPr="00E91909">
        <w:t>.</w:t>
      </w:r>
      <w:r w:rsidR="00DE0A22" w:rsidRPr="00E91909">
        <w:t xml:space="preserve">, </w:t>
      </w:r>
      <w:r w:rsidR="00EF7051">
        <w:t>“</w:t>
      </w:r>
      <w:r w:rsidR="001057B6" w:rsidRPr="00E91909">
        <w:t>Three-</w:t>
      </w:r>
      <w:r w:rsidR="004505DE" w:rsidRPr="00E91909">
        <w:t>Dimensional F</w:t>
      </w:r>
      <w:r w:rsidR="001057B6" w:rsidRPr="00E91909">
        <w:t xml:space="preserve">low in </w:t>
      </w:r>
      <w:r w:rsidR="004505DE" w:rsidRPr="00E91909">
        <w:t>Nominally Two-Dimensional Separation B</w:t>
      </w:r>
      <w:r w:rsidR="001057B6" w:rsidRPr="00E91909">
        <w:t xml:space="preserve">ubbles. I. Flow </w:t>
      </w:r>
      <w:r w:rsidR="004505DE" w:rsidRPr="00E91909">
        <w:t>Behind a Rearward-Facing S</w:t>
      </w:r>
      <w:r w:rsidR="001057B6" w:rsidRPr="00E91909">
        <w:t>tep</w:t>
      </w:r>
      <w:r w:rsidR="00563212" w:rsidRPr="00E91909">
        <w:t>,</w:t>
      </w:r>
      <w:r w:rsidR="004C10CC" w:rsidRPr="004C10CC">
        <w:t xml:space="preserve"> </w:t>
      </w:r>
      <w:r w:rsidR="004C10CC">
        <w:t>”</w:t>
      </w:r>
      <w:r w:rsidR="009463D9" w:rsidRPr="00E91909">
        <w:t xml:space="preserve"> </w:t>
      </w:r>
      <w:r w:rsidR="00563212" w:rsidRPr="00E91909">
        <w:t>Ph.D. Dissertation,</w:t>
      </w:r>
      <w:r w:rsidR="00FC64BC" w:rsidRPr="00E91909">
        <w:t xml:space="preserve"> Department of Aeronautics, Imperial College, London University, London, England, 1975. </w:t>
      </w:r>
    </w:p>
    <w:p w:rsidR="007E5E63" w:rsidRPr="00E91909" w:rsidRDefault="007E5E63" w:rsidP="00E91909">
      <w:pPr>
        <w:pStyle w:val="References"/>
        <w:spacing w:line="480" w:lineRule="auto"/>
        <w:ind w:left="288" w:hanging="288"/>
      </w:pPr>
      <w:r w:rsidRPr="00E91909">
        <w:t>[2]</w:t>
      </w:r>
      <w:r w:rsidR="006C3DA4" w:rsidRPr="00E91909">
        <w:t xml:space="preserve"> </w:t>
      </w:r>
      <w:r w:rsidR="00FB3C09" w:rsidRPr="00E91909">
        <w:t>Eaton</w:t>
      </w:r>
      <w:r w:rsidR="006C3DA4" w:rsidRPr="00E91909">
        <w:t>,</w:t>
      </w:r>
      <w:r w:rsidR="00FB3C09" w:rsidRPr="00E91909">
        <w:t xml:space="preserve"> J</w:t>
      </w:r>
      <w:r w:rsidR="00F915B5" w:rsidRPr="00E91909">
        <w:t xml:space="preserve">. </w:t>
      </w:r>
      <w:r w:rsidR="00FB3C09" w:rsidRPr="00E91909">
        <w:t>K</w:t>
      </w:r>
      <w:r w:rsidR="00F915B5" w:rsidRPr="00E91909">
        <w:t>.</w:t>
      </w:r>
      <w:r w:rsidR="00FD3FEB" w:rsidRPr="00E91909">
        <w:t xml:space="preserve"> and</w:t>
      </w:r>
      <w:r w:rsidR="00FB3C09" w:rsidRPr="00E91909">
        <w:t xml:space="preserve"> Johnston</w:t>
      </w:r>
      <w:r w:rsidR="006C3DA4" w:rsidRPr="00E91909">
        <w:t>,</w:t>
      </w:r>
      <w:r w:rsidR="00FB3C09" w:rsidRPr="00E91909">
        <w:t xml:space="preserve"> J</w:t>
      </w:r>
      <w:r w:rsidR="00F915B5" w:rsidRPr="00E91909">
        <w:t xml:space="preserve">. </w:t>
      </w:r>
      <w:r w:rsidR="00FB3C09" w:rsidRPr="00E91909">
        <w:t>P</w:t>
      </w:r>
      <w:r w:rsidR="00F915B5" w:rsidRPr="00E91909">
        <w:t xml:space="preserve">., </w:t>
      </w:r>
      <w:r w:rsidR="00EF7051">
        <w:t>“</w:t>
      </w:r>
      <w:r w:rsidR="00483D4B" w:rsidRPr="00483D4B">
        <w:t xml:space="preserve">A </w:t>
      </w:r>
      <w:r w:rsidR="008703CC">
        <w:t>R</w:t>
      </w:r>
      <w:r w:rsidR="00483D4B" w:rsidRPr="00483D4B">
        <w:t xml:space="preserve">eview of </w:t>
      </w:r>
      <w:r w:rsidR="008703CC">
        <w:t>R</w:t>
      </w:r>
      <w:r w:rsidR="00483D4B" w:rsidRPr="00483D4B">
        <w:t xml:space="preserve">esearch on </w:t>
      </w:r>
      <w:r w:rsidR="008703CC">
        <w:t>S</w:t>
      </w:r>
      <w:r w:rsidR="00483D4B" w:rsidRPr="00483D4B">
        <w:t xml:space="preserve">ubsonic </w:t>
      </w:r>
      <w:r w:rsidR="008703CC">
        <w:t>T</w:t>
      </w:r>
      <w:r w:rsidR="00483D4B" w:rsidRPr="00483D4B">
        <w:t xml:space="preserve">urbulent </w:t>
      </w:r>
      <w:r w:rsidR="008703CC">
        <w:t>F</w:t>
      </w:r>
      <w:r w:rsidR="00483D4B" w:rsidRPr="00483D4B">
        <w:t xml:space="preserve">low </w:t>
      </w:r>
      <w:r w:rsidR="008703CC">
        <w:t>R</w:t>
      </w:r>
      <w:r w:rsidR="00483D4B" w:rsidRPr="00483D4B">
        <w:t>eattachment</w:t>
      </w:r>
      <w:r w:rsidR="00483D4B">
        <w:t>,</w:t>
      </w:r>
      <w:r w:rsidR="004C10CC">
        <w:t>”</w:t>
      </w:r>
      <w:r w:rsidR="00483D4B">
        <w:t xml:space="preserve"> </w:t>
      </w:r>
      <w:r w:rsidR="00B35551" w:rsidRPr="00E91909">
        <w:t>AIAA Journal</w:t>
      </w:r>
      <w:r w:rsidR="00B35551">
        <w:t>,</w:t>
      </w:r>
      <w:r w:rsidR="00CE7253">
        <w:t xml:space="preserve"> </w:t>
      </w:r>
      <w:r w:rsidR="00CE7253" w:rsidRPr="00CE7253">
        <w:t xml:space="preserve">Vol. </w:t>
      </w:r>
      <w:r w:rsidR="00CE7253">
        <w:t>19</w:t>
      </w:r>
      <w:r w:rsidR="00CE7253" w:rsidRPr="00CE7253">
        <w:t xml:space="preserve">, No. </w:t>
      </w:r>
      <w:r w:rsidR="00CE7253">
        <w:t>9</w:t>
      </w:r>
      <w:r w:rsidR="00CE7253" w:rsidRPr="00CE7253">
        <w:t>, 198</w:t>
      </w:r>
      <w:r w:rsidR="00CE7253">
        <w:t>1</w:t>
      </w:r>
      <w:r w:rsidR="00CE7253" w:rsidRPr="00CE7253">
        <w:t xml:space="preserve">, pp. </w:t>
      </w:r>
      <w:r w:rsidR="00D47273">
        <w:t>1093-1100</w:t>
      </w:r>
      <w:r w:rsidR="0066182E">
        <w:t>.</w:t>
      </w:r>
    </w:p>
    <w:p w:rsidR="008F18AC" w:rsidRPr="00E91909" w:rsidRDefault="008F18AC" w:rsidP="00E91909">
      <w:pPr>
        <w:pStyle w:val="References"/>
        <w:spacing w:line="480" w:lineRule="auto"/>
        <w:ind w:left="288" w:hanging="288"/>
      </w:pPr>
      <w:r w:rsidRPr="00E91909">
        <w:rPr>
          <w:rFonts w:hint="eastAsia"/>
        </w:rPr>
        <w:t>[3]</w:t>
      </w:r>
      <w:r w:rsidR="006C3DA4" w:rsidRPr="00E91909">
        <w:t xml:space="preserve"> Chiba</w:t>
      </w:r>
      <w:r w:rsidR="00FD3FEB" w:rsidRPr="00E91909">
        <w:t>, K., Ishida, R. and</w:t>
      </w:r>
      <w:r w:rsidR="006C3DA4" w:rsidRPr="00E91909">
        <w:t xml:space="preserve"> Nakamura, K., “Mechanism for Entry Flow Instability through a Forward-Facing Step Channel,” Journal of Non-Newtonian Fluid Mechanics, Vol. 57, No. 2-3, 1995, pp. 271-282</w:t>
      </w:r>
      <w:r w:rsidR="0066182E" w:rsidRPr="00E91909">
        <w:t>.</w:t>
      </w:r>
    </w:p>
    <w:p w:rsidR="00622275" w:rsidRPr="00E91909" w:rsidRDefault="00622275" w:rsidP="00E91909">
      <w:pPr>
        <w:pStyle w:val="References"/>
        <w:spacing w:line="480" w:lineRule="auto"/>
        <w:ind w:left="288" w:hanging="288"/>
      </w:pPr>
      <w:r w:rsidRPr="00E91909">
        <w:rPr>
          <w:rFonts w:hint="eastAsia"/>
        </w:rPr>
        <w:t>[4]</w:t>
      </w:r>
      <w:r w:rsidR="007C433C" w:rsidRPr="00E91909">
        <w:t xml:space="preserve"> </w:t>
      </w:r>
      <w:proofErr w:type="spellStart"/>
      <w:r w:rsidR="00FD3FEB" w:rsidRPr="00E91909">
        <w:t>Largeau</w:t>
      </w:r>
      <w:proofErr w:type="spellEnd"/>
      <w:r w:rsidR="00FD3FEB" w:rsidRPr="00E91909">
        <w:t>, J. F.,</w:t>
      </w:r>
      <w:r w:rsidR="00CF3D07" w:rsidRPr="00E91909">
        <w:t xml:space="preserve"> and </w:t>
      </w:r>
      <w:proofErr w:type="spellStart"/>
      <w:r w:rsidR="00D97DCE" w:rsidRPr="00E91909">
        <w:t>Moriniere</w:t>
      </w:r>
      <w:proofErr w:type="spellEnd"/>
      <w:r w:rsidR="00D97DCE" w:rsidRPr="00E91909">
        <w:t>, V., “Wall Pressure Fluctuations and Topology in Separated Flows over a Forward-Facing Step”, Experiments in Fluids, Vol. 42, No. 1, 2007, pp. 21-40</w:t>
      </w:r>
      <w:r w:rsidR="0066182E" w:rsidRPr="00E91909">
        <w:t>.</w:t>
      </w:r>
    </w:p>
    <w:p w:rsidR="00622275" w:rsidRPr="00E91909" w:rsidRDefault="00622275" w:rsidP="00E91909">
      <w:pPr>
        <w:pStyle w:val="References"/>
        <w:spacing w:line="480" w:lineRule="auto"/>
        <w:ind w:left="288" w:hanging="288"/>
      </w:pPr>
      <w:r w:rsidRPr="00E91909">
        <w:rPr>
          <w:rFonts w:hint="eastAsia"/>
        </w:rPr>
        <w:t>[5]</w:t>
      </w:r>
      <w:r w:rsidR="00260890" w:rsidRPr="00E91909">
        <w:t xml:space="preserve"> </w:t>
      </w:r>
      <w:proofErr w:type="spellStart"/>
      <w:r w:rsidR="00260890" w:rsidRPr="00E91909">
        <w:t>Camussi</w:t>
      </w:r>
      <w:proofErr w:type="spellEnd"/>
      <w:r w:rsidR="00260890" w:rsidRPr="00E91909">
        <w:t xml:space="preserve">, R., </w:t>
      </w:r>
      <w:proofErr w:type="spellStart"/>
      <w:r w:rsidR="00260890" w:rsidRPr="00E91909">
        <w:t>Felli</w:t>
      </w:r>
      <w:proofErr w:type="spellEnd"/>
      <w:r w:rsidR="00260890" w:rsidRPr="00E91909">
        <w:t xml:space="preserve">, M., Pereira, F., </w:t>
      </w:r>
      <w:proofErr w:type="spellStart"/>
      <w:r w:rsidR="00260890" w:rsidRPr="00E91909">
        <w:t>Aloisio</w:t>
      </w:r>
      <w:proofErr w:type="spellEnd"/>
      <w:r w:rsidR="00260890" w:rsidRPr="00E91909">
        <w:t xml:space="preserve">, G. and </w:t>
      </w:r>
      <w:r w:rsidR="00577A66" w:rsidRPr="00E91909">
        <w:t>Di Marco, A.</w:t>
      </w:r>
      <w:r w:rsidR="00A0206F" w:rsidRPr="00E91909">
        <w:t>, “</w:t>
      </w:r>
      <w:r w:rsidR="00095027" w:rsidRPr="00E91909">
        <w:t>Statistical Properties of Wall Pressure Fluctuations over a Forward-Facing Step,</w:t>
      </w:r>
      <w:r w:rsidR="00A0206F" w:rsidRPr="00E91909">
        <w:t>”</w:t>
      </w:r>
      <w:r w:rsidR="00095027" w:rsidRPr="00E91909">
        <w:t xml:space="preserve"> Physics of Fluids,</w:t>
      </w:r>
      <w:r w:rsidR="00BD2EAD" w:rsidRPr="00E91909">
        <w:t xml:space="preserve"> Vol. 20, No. 7, 2008, pp. 075113</w:t>
      </w:r>
      <w:r w:rsidR="0066182E" w:rsidRPr="00E91909">
        <w:t>.</w:t>
      </w:r>
    </w:p>
    <w:p w:rsidR="006A4350" w:rsidRPr="00E91909" w:rsidRDefault="006A4350" w:rsidP="00E91909">
      <w:pPr>
        <w:pStyle w:val="References"/>
        <w:spacing w:line="480" w:lineRule="auto"/>
        <w:ind w:left="288" w:hanging="288"/>
      </w:pPr>
      <w:r w:rsidRPr="00E91909">
        <w:t>[6]</w:t>
      </w:r>
      <w:r w:rsidR="00A6574F" w:rsidRPr="00E91909">
        <w:t xml:space="preserve"> </w:t>
      </w:r>
      <w:proofErr w:type="spellStart"/>
      <w:r w:rsidR="00BD6277" w:rsidRPr="00E91909">
        <w:t>Stüer</w:t>
      </w:r>
      <w:proofErr w:type="spellEnd"/>
      <w:r w:rsidR="00BD6277" w:rsidRPr="00E91909">
        <w:t xml:space="preserve">, H., </w:t>
      </w:r>
      <w:proofErr w:type="spellStart"/>
      <w:r w:rsidR="00BD6277" w:rsidRPr="00E91909">
        <w:t>Gyr</w:t>
      </w:r>
      <w:proofErr w:type="spellEnd"/>
      <w:r w:rsidR="00BD6277" w:rsidRPr="00E91909">
        <w:t xml:space="preserve"> A. and </w:t>
      </w:r>
      <w:proofErr w:type="spellStart"/>
      <w:r w:rsidR="00BD6277" w:rsidRPr="00E91909">
        <w:t>Kinzelbach</w:t>
      </w:r>
      <w:proofErr w:type="spellEnd"/>
      <w:r w:rsidR="00BD6277" w:rsidRPr="00E91909">
        <w:t>, W., “Laminar Separation on a Forward Facing Step</w:t>
      </w:r>
      <w:r w:rsidR="00A84D8D" w:rsidRPr="00E91909">
        <w:t>,</w:t>
      </w:r>
      <w:r w:rsidR="00BD6277" w:rsidRPr="00E91909">
        <w:t>”</w:t>
      </w:r>
      <w:r w:rsidR="00D76532" w:rsidRPr="00E91909">
        <w:t xml:space="preserve"> European Journal of Mechanics-B/ Fluids, </w:t>
      </w:r>
      <w:r w:rsidR="00F30056" w:rsidRPr="00E91909">
        <w:t>Vol. 18, No. 4, 1999, pp. 675-692.</w:t>
      </w:r>
    </w:p>
    <w:p w:rsidR="006A4350" w:rsidRPr="00E91909" w:rsidRDefault="006A4350" w:rsidP="00E91909">
      <w:pPr>
        <w:pStyle w:val="References"/>
        <w:spacing w:line="480" w:lineRule="auto"/>
        <w:ind w:left="288" w:hanging="288"/>
      </w:pPr>
      <w:r w:rsidRPr="00E91909">
        <w:t>[7]</w:t>
      </w:r>
      <w:r w:rsidR="00476B46" w:rsidRPr="00E91909">
        <w:t xml:space="preserve"> </w:t>
      </w:r>
      <w:proofErr w:type="spellStart"/>
      <w:r w:rsidR="00476B46" w:rsidRPr="00E91909">
        <w:t>Zukoski</w:t>
      </w:r>
      <w:proofErr w:type="spellEnd"/>
      <w:r w:rsidR="00476B46" w:rsidRPr="00E91909">
        <w:t>, E. E., “Turbulent Boundary-Layer Separation in front of a Forward-Facing Step”,</w:t>
      </w:r>
      <w:r w:rsidR="00B8260F" w:rsidRPr="00E91909">
        <w:t xml:space="preserve"> AIAA Journal,</w:t>
      </w:r>
      <w:r w:rsidR="000E3F48" w:rsidRPr="00E91909">
        <w:t xml:space="preserve"> Vol. 5, No. 10, 1967, pp. 1746-1753</w:t>
      </w:r>
      <w:r w:rsidR="00DF6545" w:rsidRPr="00E91909">
        <w:t>.</w:t>
      </w:r>
    </w:p>
    <w:p w:rsidR="006A4350" w:rsidRPr="00E91909" w:rsidRDefault="006A4350" w:rsidP="00E91909">
      <w:pPr>
        <w:pStyle w:val="References"/>
        <w:spacing w:line="480" w:lineRule="auto"/>
        <w:ind w:left="288" w:hanging="288"/>
      </w:pPr>
      <w:r w:rsidRPr="00E91909">
        <w:t>[8]</w:t>
      </w:r>
      <w:r w:rsidR="00DF38E0" w:rsidRPr="00E91909">
        <w:t xml:space="preserve"> </w:t>
      </w:r>
      <w:proofErr w:type="spellStart"/>
      <w:r w:rsidR="00DF38E0" w:rsidRPr="00E91909">
        <w:t>Edelmann</w:t>
      </w:r>
      <w:proofErr w:type="spellEnd"/>
      <w:r w:rsidR="00DF38E0" w:rsidRPr="00E91909">
        <w:t xml:space="preserve">, C. A., </w:t>
      </w:r>
      <w:r w:rsidR="00FF1A05" w:rsidRPr="00E91909">
        <w:t>“Influence of Forward-Facing Steps on Laminar-Turbulent Transition</w:t>
      </w:r>
      <w:r w:rsidR="00A84D8D" w:rsidRPr="00E91909">
        <w:t>,”</w:t>
      </w:r>
      <w:r w:rsidR="00C12C30" w:rsidRPr="00E91909">
        <w:t xml:space="preserve"> </w:t>
      </w:r>
      <w:r w:rsidR="007176BD" w:rsidRPr="00E91909">
        <w:t xml:space="preserve">Ph. D. </w:t>
      </w:r>
      <w:proofErr w:type="spellStart"/>
      <w:r w:rsidR="007176BD" w:rsidRPr="00E91909">
        <w:t>Di</w:t>
      </w:r>
      <w:r w:rsidR="00126C2C" w:rsidRPr="00E91909">
        <w:t>sseration</w:t>
      </w:r>
      <w:proofErr w:type="spellEnd"/>
      <w:r w:rsidR="00126C2C" w:rsidRPr="00E91909">
        <w:t xml:space="preserve">, Institute of Aerodynamics and Gas Dynamics, </w:t>
      </w:r>
      <w:r w:rsidR="00BA3381" w:rsidRPr="00E91909">
        <w:t>University of Stuttgart,</w:t>
      </w:r>
      <w:r w:rsidR="004D1ACB" w:rsidRPr="00E91909">
        <w:t xml:space="preserve"> Stuttgart, Germany, 2014.</w:t>
      </w:r>
    </w:p>
    <w:p w:rsidR="006A4350" w:rsidRPr="00E91909" w:rsidRDefault="006A4350" w:rsidP="00E91909">
      <w:pPr>
        <w:pStyle w:val="References"/>
        <w:spacing w:line="480" w:lineRule="auto"/>
        <w:ind w:left="288" w:hanging="288"/>
      </w:pPr>
      <w:r w:rsidRPr="00E91909">
        <w:t>[9]</w:t>
      </w:r>
      <w:r w:rsidR="00D417C3" w:rsidRPr="00E91909">
        <w:t xml:space="preserve"> </w:t>
      </w:r>
      <w:proofErr w:type="spellStart"/>
      <w:r w:rsidR="002D1187" w:rsidRPr="00E91909">
        <w:t>Duan</w:t>
      </w:r>
      <w:proofErr w:type="spellEnd"/>
      <w:r w:rsidR="002D1187" w:rsidRPr="00E91909">
        <w:t xml:space="preserve">, Z. W., Xiao, Z. X. and Fu, S., “Direct Numerical Simulation of </w:t>
      </w:r>
      <w:r w:rsidR="00F24FFD" w:rsidRPr="00E91909">
        <w:t>H</w:t>
      </w:r>
      <w:r w:rsidR="002D1187" w:rsidRPr="00E91909">
        <w:t>ypersonic</w:t>
      </w:r>
      <w:r w:rsidR="00F24FFD" w:rsidRPr="00E91909">
        <w:t xml:space="preserve"> Transition Induced by an Isolated Cylindrical Roughness Element”, Science China Physics, Mechanics &amp; Astronomy,</w:t>
      </w:r>
      <w:r w:rsidR="00C96B84" w:rsidRPr="00E91909">
        <w:t xml:space="preserve"> </w:t>
      </w:r>
      <w:r w:rsidR="005E3925" w:rsidRPr="00E91909">
        <w:t xml:space="preserve">Vol. </w:t>
      </w:r>
      <w:r w:rsidR="00BB5108" w:rsidRPr="00E91909">
        <w:t>57, No. 21, pp. 2330-2345.</w:t>
      </w:r>
    </w:p>
    <w:p w:rsidR="006A4350" w:rsidRPr="00E91909" w:rsidRDefault="006A4350" w:rsidP="00E91909">
      <w:pPr>
        <w:pStyle w:val="References"/>
        <w:spacing w:line="480" w:lineRule="auto"/>
        <w:ind w:left="288" w:hanging="288"/>
      </w:pPr>
      <w:r w:rsidRPr="00E91909">
        <w:lastRenderedPageBreak/>
        <w:t>[10]</w:t>
      </w:r>
      <w:r w:rsidR="006251C5" w:rsidRPr="00E91909">
        <w:t xml:space="preserve"> </w:t>
      </w:r>
      <w:r w:rsidR="00897520" w:rsidRPr="00E91909">
        <w:t xml:space="preserve">Huynh, H. T. "“A Flux Reconstruction Approach to High-Order Schemes Including Discontinuous </w:t>
      </w:r>
      <w:proofErr w:type="spellStart"/>
      <w:r w:rsidR="00897520" w:rsidRPr="00E91909">
        <w:t>Galerkin</w:t>
      </w:r>
      <w:proofErr w:type="spellEnd"/>
      <w:r w:rsidR="00897520" w:rsidRPr="00E91909">
        <w:t xml:space="preserve"> methods.” AIAA paper 2007-4079, 2007.</w:t>
      </w:r>
    </w:p>
    <w:p w:rsidR="006A4350" w:rsidRPr="00E91909" w:rsidRDefault="006A4350" w:rsidP="00E91909">
      <w:pPr>
        <w:pStyle w:val="References"/>
        <w:spacing w:line="480" w:lineRule="auto"/>
        <w:ind w:left="288" w:hanging="288"/>
        <w:rPr>
          <w:rFonts w:hint="eastAsia"/>
        </w:rPr>
      </w:pPr>
      <w:r w:rsidRPr="00E91909">
        <w:t>[11</w:t>
      </w:r>
      <w:r w:rsidRPr="00E91909">
        <w:rPr>
          <w:rFonts w:hint="eastAsia"/>
        </w:rPr>
        <w:t>]</w:t>
      </w:r>
      <w:r w:rsidR="00C8402C" w:rsidRPr="00E91909">
        <w:t xml:space="preserve"> </w:t>
      </w:r>
      <w:r w:rsidR="00441C96" w:rsidRPr="00E91909">
        <w:t xml:space="preserve">Wang, Z. J., and Gao, H. "A Unifying Lifting Collocation Penalty Formulation Including the Discontinuous </w:t>
      </w:r>
      <w:proofErr w:type="spellStart"/>
      <w:r w:rsidR="00441C96" w:rsidRPr="00E91909">
        <w:t>Galerkin</w:t>
      </w:r>
      <w:proofErr w:type="spellEnd"/>
      <w:r w:rsidR="00441C96" w:rsidRPr="00E91909">
        <w:t>, Spectral Volume/Difference Methods for Conservation Laws on Mixed Grids." Journal of Computational Physics, Vol. 228, No. 21, 2009, pp. 8161-8186.</w:t>
      </w:r>
    </w:p>
    <w:p w:rsidR="006A4350" w:rsidRPr="00E91909" w:rsidRDefault="006A4350" w:rsidP="00E91909">
      <w:pPr>
        <w:pStyle w:val="References"/>
        <w:spacing w:line="480" w:lineRule="auto"/>
        <w:ind w:left="288" w:hanging="288"/>
      </w:pPr>
      <w:r w:rsidRPr="00E91909">
        <w:t>[12]</w:t>
      </w:r>
      <w:r w:rsidR="00997A47" w:rsidRPr="00E91909">
        <w:t xml:space="preserve"> </w:t>
      </w:r>
      <w:proofErr w:type="spellStart"/>
      <w:r w:rsidR="0094709C" w:rsidRPr="00E91909">
        <w:t>Bassi</w:t>
      </w:r>
      <w:proofErr w:type="spellEnd"/>
      <w:r w:rsidR="0094709C" w:rsidRPr="00E91909">
        <w:t xml:space="preserve">, F., and </w:t>
      </w:r>
      <w:proofErr w:type="spellStart"/>
      <w:r w:rsidR="0094709C" w:rsidRPr="00E91909">
        <w:t>Rebay</w:t>
      </w:r>
      <w:proofErr w:type="spellEnd"/>
      <w:r w:rsidR="0094709C" w:rsidRPr="00E91909">
        <w:t xml:space="preserve">, S. "A High-Order Accurate Discontinuous Finite Element Method for the Numerical Solution of the Compressible </w:t>
      </w:r>
      <w:proofErr w:type="spellStart"/>
      <w:r w:rsidR="0094709C" w:rsidRPr="00E91909">
        <w:t>Navier</w:t>
      </w:r>
      <w:proofErr w:type="spellEnd"/>
      <w:r w:rsidR="0094709C" w:rsidRPr="00E91909">
        <w:t>–Stokes Equations." Journal of Computational Physics, Vol. 131, No. 2, 1997, pp. 267-279.</w:t>
      </w:r>
    </w:p>
    <w:p w:rsidR="006A4350" w:rsidRPr="00E91909" w:rsidRDefault="006A4350" w:rsidP="00E91909">
      <w:pPr>
        <w:pStyle w:val="References"/>
        <w:spacing w:line="480" w:lineRule="auto"/>
        <w:ind w:left="288" w:hanging="288"/>
      </w:pPr>
      <w:r w:rsidRPr="00E91909">
        <w:t>[13]</w:t>
      </w:r>
      <w:r w:rsidR="00DC1531" w:rsidRPr="00E91909">
        <w:t xml:space="preserve"> Huynh, H. T., "A Reconstruction Approach to High-Order Schemes including Discontinuous </w:t>
      </w:r>
      <w:proofErr w:type="spellStart"/>
      <w:r w:rsidR="00DC1531" w:rsidRPr="00E91909">
        <w:t>Galerkin</w:t>
      </w:r>
      <w:proofErr w:type="spellEnd"/>
      <w:r w:rsidR="00DC1531" w:rsidRPr="00E91909">
        <w:t xml:space="preserve"> for Diffusion." AIAA paper 2009-403, 2009</w:t>
      </w:r>
      <w:r w:rsidR="00136E47" w:rsidRPr="00E91909">
        <w:t>.</w:t>
      </w:r>
    </w:p>
    <w:p w:rsidR="006A4350" w:rsidRPr="00E91909" w:rsidRDefault="006A4350" w:rsidP="00E91909">
      <w:pPr>
        <w:pStyle w:val="References"/>
        <w:spacing w:line="480" w:lineRule="auto"/>
        <w:ind w:left="288" w:hanging="288"/>
      </w:pPr>
      <w:r w:rsidRPr="00E91909">
        <w:t>[14]</w:t>
      </w:r>
      <w:r w:rsidR="00571DFA" w:rsidRPr="00E91909">
        <w:t xml:space="preserve"> Gottlieb, S., Shu, C. W., and </w:t>
      </w:r>
      <w:proofErr w:type="spellStart"/>
      <w:r w:rsidR="00571DFA" w:rsidRPr="00E91909">
        <w:t>Tadmor</w:t>
      </w:r>
      <w:proofErr w:type="spellEnd"/>
      <w:r w:rsidR="00571DFA" w:rsidRPr="00E91909">
        <w:t>, E., “</w:t>
      </w:r>
      <w:r w:rsidR="001B2758" w:rsidRPr="00E91909">
        <w:t>Strong Stability-Preserving High-Order Time Discretization Methods,</w:t>
      </w:r>
      <w:r w:rsidR="00571DFA" w:rsidRPr="00E91909">
        <w:t>”</w:t>
      </w:r>
      <w:r w:rsidR="001B2758" w:rsidRPr="00E91909">
        <w:t xml:space="preserve"> SIAM Review, Vol. 43, No. 1, 2001, pp. 89-112.</w:t>
      </w:r>
    </w:p>
    <w:p w:rsidR="005D50FE" w:rsidRPr="00E91909" w:rsidRDefault="005D50FE" w:rsidP="00E91909">
      <w:pPr>
        <w:pStyle w:val="References"/>
        <w:spacing w:line="480" w:lineRule="auto"/>
        <w:ind w:left="288" w:hanging="288"/>
        <w:rPr>
          <w:rFonts w:hint="eastAsia"/>
        </w:rPr>
      </w:pPr>
      <w:r w:rsidRPr="00E91909">
        <w:t>[15</w:t>
      </w:r>
      <w:r w:rsidRPr="00E91909">
        <w:rPr>
          <w:rFonts w:hint="eastAsia"/>
        </w:rPr>
        <w:t>]</w:t>
      </w:r>
      <w:r w:rsidR="00550DBB" w:rsidRPr="00E91909">
        <w:t xml:space="preserve"> </w:t>
      </w:r>
      <w:proofErr w:type="spellStart"/>
      <w:r w:rsidR="006963F1" w:rsidRPr="00E91909">
        <w:t>Menter</w:t>
      </w:r>
      <w:proofErr w:type="spellEnd"/>
      <w:r w:rsidR="006963F1" w:rsidRPr="00E91909">
        <w:t xml:space="preserve">, F. R., Langtry, R. B., </w:t>
      </w:r>
      <w:proofErr w:type="spellStart"/>
      <w:r w:rsidR="006963F1" w:rsidRPr="00E91909">
        <w:t>Likki</w:t>
      </w:r>
      <w:proofErr w:type="spellEnd"/>
      <w:r w:rsidR="006963F1" w:rsidRPr="00E91909">
        <w:t xml:space="preserve">, S. R., </w:t>
      </w:r>
      <w:proofErr w:type="spellStart"/>
      <w:r w:rsidR="006963F1" w:rsidRPr="00E91909">
        <w:t>Suzen</w:t>
      </w:r>
      <w:proofErr w:type="spellEnd"/>
      <w:r w:rsidR="006963F1" w:rsidRPr="00E91909">
        <w:t xml:space="preserve"> Y. B., Huang P. G. and </w:t>
      </w:r>
      <w:proofErr w:type="spellStart"/>
      <w:r w:rsidR="006963F1" w:rsidRPr="00E91909">
        <w:t>V</w:t>
      </w:r>
      <w:r w:rsidR="006963F1" w:rsidRPr="00E91909">
        <w:rPr>
          <w:rFonts w:hint="eastAsia"/>
        </w:rPr>
        <w:t>ö</w:t>
      </w:r>
      <w:r w:rsidR="006963F1" w:rsidRPr="00E91909">
        <w:t>lker</w:t>
      </w:r>
      <w:proofErr w:type="spellEnd"/>
      <w:r w:rsidR="006963F1" w:rsidRPr="00E91909">
        <w:t xml:space="preserve">, S., “A Correlation-Based Transition Model Using Local Variables – Part I: Model Formulation,” Journal of Turbomachinery, Vol. 128, No. 3, </w:t>
      </w:r>
      <w:r w:rsidR="00970507" w:rsidRPr="00E91909">
        <w:t xml:space="preserve">2006, </w:t>
      </w:r>
      <w:r w:rsidR="006963F1" w:rsidRPr="00E91909">
        <w:t>pp. 413-422.</w:t>
      </w:r>
    </w:p>
    <w:p w:rsidR="005D50FE" w:rsidRPr="00E91909" w:rsidRDefault="005D50FE" w:rsidP="00E91909">
      <w:pPr>
        <w:pStyle w:val="References"/>
        <w:spacing w:line="480" w:lineRule="auto"/>
        <w:ind w:left="288" w:hanging="288"/>
      </w:pPr>
      <w:r w:rsidRPr="00E91909">
        <w:t>[16]</w:t>
      </w:r>
      <w:r w:rsidR="003072DE" w:rsidRPr="00E91909">
        <w:t xml:space="preserve"> </w:t>
      </w:r>
      <w:r w:rsidR="00B53FCE" w:rsidRPr="00E91909">
        <w:t>Wang, L., and Fu. S., “Development of an Intermittency Equation for the Modeling of the Supersonic/ Hypersonic Boundary Layer Flow Transition,” Flow, Turbulence and Combustion, Vol. 87, No. 1, 2011, pp. 165-187.</w:t>
      </w:r>
    </w:p>
    <w:p w:rsidR="00B53FCE" w:rsidRPr="00E91909" w:rsidRDefault="00B53FCE" w:rsidP="00E91909">
      <w:pPr>
        <w:pStyle w:val="References"/>
        <w:spacing w:line="480" w:lineRule="auto"/>
        <w:ind w:left="288" w:hanging="288"/>
        <w:rPr>
          <w:rFonts w:hint="eastAsia"/>
        </w:rPr>
      </w:pPr>
    </w:p>
    <w:p w:rsidR="006A4350" w:rsidRPr="00C73B4A" w:rsidRDefault="006A4350" w:rsidP="006A4350">
      <w:pPr>
        <w:ind w:left="420"/>
        <w:rPr>
          <w:rFonts w:hint="eastAsia"/>
          <w:sz w:val="22"/>
        </w:rPr>
      </w:pPr>
    </w:p>
    <w:sectPr w:rsidR="006A4350" w:rsidRPr="00C73B4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33282" w:rsidRDefault="00233282" w:rsidP="00EE6E86">
      <w:r>
        <w:separator/>
      </w:r>
    </w:p>
  </w:endnote>
  <w:endnote w:type="continuationSeparator" w:id="0">
    <w:p w:rsidR="00233282" w:rsidRDefault="00233282" w:rsidP="00EE6E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33282" w:rsidRDefault="00233282" w:rsidP="00EE6E86">
      <w:r>
        <w:separator/>
      </w:r>
    </w:p>
  </w:footnote>
  <w:footnote w:type="continuationSeparator" w:id="0">
    <w:p w:rsidR="00233282" w:rsidRDefault="00233282" w:rsidP="00EE6E86">
      <w:r>
        <w:continuationSeparator/>
      </w:r>
    </w:p>
  </w:footnote>
  <w:footnote w:id="1">
    <w:p w:rsidR="0045017C" w:rsidRPr="00935495" w:rsidRDefault="0045017C" w:rsidP="00935495">
      <w:pPr>
        <w:widowControl/>
        <w:rPr>
          <w:rFonts w:ascii="Times New Roman" w:hAnsi="Times New Roman" w:cs="Times New Roman"/>
          <w:kern w:val="0"/>
          <w:sz w:val="20"/>
          <w:szCs w:val="20"/>
          <w:lang w:eastAsia="en-US"/>
        </w:rPr>
      </w:pPr>
      <w:r w:rsidRPr="00935495">
        <w:rPr>
          <w:rFonts w:ascii="Times New Roman" w:hAnsi="Times New Roman" w:cs="Times New Roman"/>
          <w:kern w:val="0"/>
          <w:szCs w:val="20"/>
          <w:lang w:eastAsia="en-US"/>
        </w:rPr>
        <w:footnoteRef/>
      </w:r>
      <w:r w:rsidRPr="00935495">
        <w:rPr>
          <w:rFonts w:ascii="Times New Roman" w:hAnsi="Times New Roman" w:cs="Times New Roman"/>
          <w:kern w:val="0"/>
          <w:sz w:val="20"/>
          <w:szCs w:val="20"/>
          <w:lang w:eastAsia="en-US"/>
        </w:rPr>
        <w:t xml:space="preserve"> Ph. D. Student, School of Aerospace Engineering, AIAA Student Member</w:t>
      </w:r>
    </w:p>
  </w:footnote>
  <w:footnote w:id="2">
    <w:p w:rsidR="0045017C" w:rsidRPr="00935495" w:rsidRDefault="0045017C" w:rsidP="00935495">
      <w:pPr>
        <w:widowControl/>
        <w:rPr>
          <w:rFonts w:ascii="Times New Roman" w:hAnsi="Times New Roman" w:cs="Times New Roman"/>
          <w:kern w:val="0"/>
          <w:sz w:val="20"/>
          <w:szCs w:val="20"/>
          <w:lang w:eastAsia="en-US"/>
        </w:rPr>
      </w:pPr>
      <w:r w:rsidRPr="00935495">
        <w:rPr>
          <w:rFonts w:ascii="Times New Roman" w:hAnsi="Times New Roman" w:cs="Times New Roman"/>
          <w:kern w:val="0"/>
          <w:szCs w:val="20"/>
          <w:lang w:eastAsia="en-US"/>
        </w:rPr>
        <w:footnoteRef/>
      </w:r>
      <w:r w:rsidRPr="00935495">
        <w:rPr>
          <w:rFonts w:ascii="Times New Roman" w:hAnsi="Times New Roman" w:cs="Times New Roman"/>
          <w:kern w:val="0"/>
          <w:sz w:val="20"/>
          <w:szCs w:val="20"/>
          <w:lang w:eastAsia="en-US"/>
        </w:rPr>
        <w:t xml:space="preserve"> Professor, School of Aerospace Engineering, AIAA Fellow</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4BC07AD0"/>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C884E5E0"/>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455A0B1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79A41D4C"/>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4DF4E49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259899F8"/>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D004B31E"/>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E216F9D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3E10702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0D083F1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A195DAE"/>
    <w:multiLevelType w:val="hybridMultilevel"/>
    <w:tmpl w:val="0422DD42"/>
    <w:lvl w:ilvl="0" w:tplc="5CF8141E">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E8A5BC6"/>
    <w:multiLevelType w:val="hybridMultilevel"/>
    <w:tmpl w:val="0422DD42"/>
    <w:lvl w:ilvl="0" w:tplc="5CF8141E">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08419EA"/>
    <w:multiLevelType w:val="hybridMultilevel"/>
    <w:tmpl w:val="D7CC37E2"/>
    <w:lvl w:ilvl="0" w:tplc="F7DE9692">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13" w15:restartNumberingAfterBreak="0">
    <w:nsid w:val="2A3E4DA1"/>
    <w:multiLevelType w:val="hybridMultilevel"/>
    <w:tmpl w:val="D1C2BE5A"/>
    <w:lvl w:ilvl="0" w:tplc="FF226952">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15:restartNumberingAfterBreak="0">
    <w:nsid w:val="43CC3170"/>
    <w:multiLevelType w:val="multilevel"/>
    <w:tmpl w:val="781432C2"/>
    <w:lvl w:ilvl="0">
      <w:start w:val="1"/>
      <w:numFmt w:val="decimal"/>
      <w:lvlText w:val="%1."/>
      <w:lvlJc w:val="left"/>
      <w:pPr>
        <w:ind w:left="360" w:hanging="360"/>
      </w:pPr>
      <w:rPr>
        <w:rFonts w:hint="default"/>
      </w:rPr>
    </w:lvl>
    <w:lvl w:ilvl="1">
      <w:start w:val="1"/>
      <w:numFmt w:val="decimal"/>
      <w:isLgl/>
      <w:lvlText w:val="%1.%2"/>
      <w:lvlJc w:val="left"/>
      <w:pPr>
        <w:ind w:left="735" w:hanging="735"/>
      </w:pPr>
      <w:rPr>
        <w:rFonts w:hint="default"/>
      </w:rPr>
    </w:lvl>
    <w:lvl w:ilvl="2">
      <w:start w:val="1"/>
      <w:numFmt w:val="decimal"/>
      <w:isLgl/>
      <w:lvlText w:val="%1.%2.%3"/>
      <w:lvlJc w:val="left"/>
      <w:pPr>
        <w:ind w:left="735" w:hanging="735"/>
      </w:pPr>
      <w:rPr>
        <w:rFonts w:hint="default"/>
      </w:rPr>
    </w:lvl>
    <w:lvl w:ilvl="3">
      <w:start w:val="1"/>
      <w:numFmt w:val="decimal"/>
      <w:isLgl/>
      <w:lvlText w:val="%1.%2.%3.%4"/>
      <w:lvlJc w:val="left"/>
      <w:pPr>
        <w:ind w:left="735" w:hanging="735"/>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5" w15:restartNumberingAfterBreak="0">
    <w:nsid w:val="76D35C8A"/>
    <w:multiLevelType w:val="hybridMultilevel"/>
    <w:tmpl w:val="FDFC77C2"/>
    <w:lvl w:ilvl="0" w:tplc="F19C6E6E">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AA72599"/>
    <w:multiLevelType w:val="hybridMultilevel"/>
    <w:tmpl w:val="697E7A16"/>
    <w:lvl w:ilvl="0" w:tplc="3C700836">
      <w:start w:val="1"/>
      <w:numFmt w:val="decimal"/>
      <w:lvlText w:val="(%1)"/>
      <w:lvlJc w:val="left"/>
      <w:pPr>
        <w:ind w:left="1095" w:hanging="360"/>
      </w:pPr>
      <w:rPr>
        <w:rFonts w:hint="default"/>
      </w:rPr>
    </w:lvl>
    <w:lvl w:ilvl="1" w:tplc="04090019" w:tentative="1">
      <w:start w:val="1"/>
      <w:numFmt w:val="lowerLetter"/>
      <w:lvlText w:val="%2)"/>
      <w:lvlJc w:val="left"/>
      <w:pPr>
        <w:ind w:left="1575" w:hanging="420"/>
      </w:pPr>
    </w:lvl>
    <w:lvl w:ilvl="2" w:tplc="0409001B" w:tentative="1">
      <w:start w:val="1"/>
      <w:numFmt w:val="lowerRoman"/>
      <w:lvlText w:val="%3."/>
      <w:lvlJc w:val="right"/>
      <w:pPr>
        <w:ind w:left="1995" w:hanging="420"/>
      </w:pPr>
    </w:lvl>
    <w:lvl w:ilvl="3" w:tplc="0409000F" w:tentative="1">
      <w:start w:val="1"/>
      <w:numFmt w:val="decimal"/>
      <w:lvlText w:val="%4."/>
      <w:lvlJc w:val="left"/>
      <w:pPr>
        <w:ind w:left="2415" w:hanging="420"/>
      </w:pPr>
    </w:lvl>
    <w:lvl w:ilvl="4" w:tplc="04090019" w:tentative="1">
      <w:start w:val="1"/>
      <w:numFmt w:val="lowerLetter"/>
      <w:lvlText w:val="%5)"/>
      <w:lvlJc w:val="left"/>
      <w:pPr>
        <w:ind w:left="2835" w:hanging="420"/>
      </w:pPr>
    </w:lvl>
    <w:lvl w:ilvl="5" w:tplc="0409001B" w:tentative="1">
      <w:start w:val="1"/>
      <w:numFmt w:val="lowerRoman"/>
      <w:lvlText w:val="%6."/>
      <w:lvlJc w:val="right"/>
      <w:pPr>
        <w:ind w:left="3255" w:hanging="420"/>
      </w:pPr>
    </w:lvl>
    <w:lvl w:ilvl="6" w:tplc="0409000F" w:tentative="1">
      <w:start w:val="1"/>
      <w:numFmt w:val="decimal"/>
      <w:lvlText w:val="%7."/>
      <w:lvlJc w:val="left"/>
      <w:pPr>
        <w:ind w:left="3675" w:hanging="420"/>
      </w:pPr>
    </w:lvl>
    <w:lvl w:ilvl="7" w:tplc="04090019" w:tentative="1">
      <w:start w:val="1"/>
      <w:numFmt w:val="lowerLetter"/>
      <w:lvlText w:val="%8)"/>
      <w:lvlJc w:val="left"/>
      <w:pPr>
        <w:ind w:left="4095" w:hanging="420"/>
      </w:pPr>
    </w:lvl>
    <w:lvl w:ilvl="8" w:tplc="0409001B" w:tentative="1">
      <w:start w:val="1"/>
      <w:numFmt w:val="lowerRoman"/>
      <w:lvlText w:val="%9."/>
      <w:lvlJc w:val="right"/>
      <w:pPr>
        <w:ind w:left="4515" w:hanging="420"/>
      </w:pPr>
    </w:lvl>
  </w:abstractNum>
  <w:num w:numId="1">
    <w:abstractNumId w:val="14"/>
  </w:num>
  <w:num w:numId="2">
    <w:abstractNumId w:val="13"/>
  </w:num>
  <w:num w:numId="3">
    <w:abstractNumId w:val="16"/>
  </w:num>
  <w:num w:numId="4">
    <w:abstractNumId w:val="11"/>
  </w:num>
  <w:num w:numId="5">
    <w:abstractNumId w:val="12"/>
  </w:num>
  <w:num w:numId="6">
    <w:abstractNumId w:val="15"/>
  </w:num>
  <w:num w:numId="7">
    <w:abstractNumId w:val="10"/>
  </w:num>
  <w:num w:numId="8">
    <w:abstractNumId w:val="8"/>
  </w:num>
  <w:num w:numId="9">
    <w:abstractNumId w:val="3"/>
  </w:num>
  <w:num w:numId="10">
    <w:abstractNumId w:val="2"/>
  </w:num>
  <w:num w:numId="11">
    <w:abstractNumId w:val="1"/>
  </w:num>
  <w:num w:numId="12">
    <w:abstractNumId w:val="0"/>
  </w:num>
  <w:num w:numId="13">
    <w:abstractNumId w:val="9"/>
  </w:num>
  <w:num w:numId="14">
    <w:abstractNumId w:val="7"/>
  </w:num>
  <w:num w:numId="15">
    <w:abstractNumId w:val="6"/>
  </w:num>
  <w:num w:numId="16">
    <w:abstractNumId w:val="5"/>
  </w:num>
  <w:num w:numId="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4"/>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23BE"/>
    <w:rsid w:val="00000133"/>
    <w:rsid w:val="000009BF"/>
    <w:rsid w:val="00000CD0"/>
    <w:rsid w:val="00000CF4"/>
    <w:rsid w:val="00002884"/>
    <w:rsid w:val="000067CC"/>
    <w:rsid w:val="00011273"/>
    <w:rsid w:val="000113C1"/>
    <w:rsid w:val="00013BA6"/>
    <w:rsid w:val="000144DC"/>
    <w:rsid w:val="000145CB"/>
    <w:rsid w:val="0001587C"/>
    <w:rsid w:val="00017531"/>
    <w:rsid w:val="000177EB"/>
    <w:rsid w:val="00017A0B"/>
    <w:rsid w:val="00017E7E"/>
    <w:rsid w:val="000222D3"/>
    <w:rsid w:val="00022791"/>
    <w:rsid w:val="000231B5"/>
    <w:rsid w:val="00031820"/>
    <w:rsid w:val="000321AD"/>
    <w:rsid w:val="00032497"/>
    <w:rsid w:val="0003300E"/>
    <w:rsid w:val="00033107"/>
    <w:rsid w:val="000331AD"/>
    <w:rsid w:val="00035593"/>
    <w:rsid w:val="00036092"/>
    <w:rsid w:val="000363B1"/>
    <w:rsid w:val="000416C3"/>
    <w:rsid w:val="00042787"/>
    <w:rsid w:val="00042899"/>
    <w:rsid w:val="000440F4"/>
    <w:rsid w:val="00044F71"/>
    <w:rsid w:val="000471E0"/>
    <w:rsid w:val="00047A71"/>
    <w:rsid w:val="0005016D"/>
    <w:rsid w:val="00051F72"/>
    <w:rsid w:val="00052BB1"/>
    <w:rsid w:val="00053E87"/>
    <w:rsid w:val="00054BA8"/>
    <w:rsid w:val="00055875"/>
    <w:rsid w:val="000559B3"/>
    <w:rsid w:val="00057440"/>
    <w:rsid w:val="000614ED"/>
    <w:rsid w:val="000626A3"/>
    <w:rsid w:val="00067F7A"/>
    <w:rsid w:val="00070A3A"/>
    <w:rsid w:val="00072E6D"/>
    <w:rsid w:val="00075642"/>
    <w:rsid w:val="00076178"/>
    <w:rsid w:val="0007788D"/>
    <w:rsid w:val="000811E6"/>
    <w:rsid w:val="00083EDE"/>
    <w:rsid w:val="00085A07"/>
    <w:rsid w:val="00085EEA"/>
    <w:rsid w:val="000870EA"/>
    <w:rsid w:val="0008766D"/>
    <w:rsid w:val="00095027"/>
    <w:rsid w:val="00095807"/>
    <w:rsid w:val="000974E5"/>
    <w:rsid w:val="000A0810"/>
    <w:rsid w:val="000A247B"/>
    <w:rsid w:val="000A2FE9"/>
    <w:rsid w:val="000A3538"/>
    <w:rsid w:val="000A4589"/>
    <w:rsid w:val="000A544D"/>
    <w:rsid w:val="000A5D99"/>
    <w:rsid w:val="000A7166"/>
    <w:rsid w:val="000A7B86"/>
    <w:rsid w:val="000B1D41"/>
    <w:rsid w:val="000B340F"/>
    <w:rsid w:val="000B4AD0"/>
    <w:rsid w:val="000B5D0B"/>
    <w:rsid w:val="000B6B10"/>
    <w:rsid w:val="000B71CC"/>
    <w:rsid w:val="000C0509"/>
    <w:rsid w:val="000C10E3"/>
    <w:rsid w:val="000C19C0"/>
    <w:rsid w:val="000C1DC7"/>
    <w:rsid w:val="000C25FE"/>
    <w:rsid w:val="000C26B3"/>
    <w:rsid w:val="000C3382"/>
    <w:rsid w:val="000C418E"/>
    <w:rsid w:val="000C4DB9"/>
    <w:rsid w:val="000C5F9C"/>
    <w:rsid w:val="000C6E8A"/>
    <w:rsid w:val="000D0C71"/>
    <w:rsid w:val="000D287C"/>
    <w:rsid w:val="000D552D"/>
    <w:rsid w:val="000D6A53"/>
    <w:rsid w:val="000E1182"/>
    <w:rsid w:val="000E26F5"/>
    <w:rsid w:val="000E30E2"/>
    <w:rsid w:val="000E3F48"/>
    <w:rsid w:val="000E432E"/>
    <w:rsid w:val="000E4580"/>
    <w:rsid w:val="000E7BEE"/>
    <w:rsid w:val="000F2298"/>
    <w:rsid w:val="000F6A40"/>
    <w:rsid w:val="001014B3"/>
    <w:rsid w:val="00101599"/>
    <w:rsid w:val="0010417E"/>
    <w:rsid w:val="001057B6"/>
    <w:rsid w:val="00107FBF"/>
    <w:rsid w:val="00110421"/>
    <w:rsid w:val="0011194A"/>
    <w:rsid w:val="0011427D"/>
    <w:rsid w:val="00114F9B"/>
    <w:rsid w:val="00117B3D"/>
    <w:rsid w:val="00120360"/>
    <w:rsid w:val="00120578"/>
    <w:rsid w:val="00120C27"/>
    <w:rsid w:val="0012290E"/>
    <w:rsid w:val="00123390"/>
    <w:rsid w:val="00126C2C"/>
    <w:rsid w:val="00127443"/>
    <w:rsid w:val="001310FE"/>
    <w:rsid w:val="00133136"/>
    <w:rsid w:val="00133309"/>
    <w:rsid w:val="00133B77"/>
    <w:rsid w:val="001349F8"/>
    <w:rsid w:val="001359C2"/>
    <w:rsid w:val="00135A9F"/>
    <w:rsid w:val="00136E47"/>
    <w:rsid w:val="00140651"/>
    <w:rsid w:val="00145816"/>
    <w:rsid w:val="00146440"/>
    <w:rsid w:val="00146D22"/>
    <w:rsid w:val="00150BDA"/>
    <w:rsid w:val="0015164E"/>
    <w:rsid w:val="001525BF"/>
    <w:rsid w:val="00153376"/>
    <w:rsid w:val="00153BAC"/>
    <w:rsid w:val="001556E4"/>
    <w:rsid w:val="00155AE5"/>
    <w:rsid w:val="00155BEE"/>
    <w:rsid w:val="001627E4"/>
    <w:rsid w:val="001639DE"/>
    <w:rsid w:val="00164A93"/>
    <w:rsid w:val="00165587"/>
    <w:rsid w:val="00167BDA"/>
    <w:rsid w:val="001705AA"/>
    <w:rsid w:val="00170663"/>
    <w:rsid w:val="00170B6B"/>
    <w:rsid w:val="00173CDF"/>
    <w:rsid w:val="00174482"/>
    <w:rsid w:val="00175DB1"/>
    <w:rsid w:val="00183577"/>
    <w:rsid w:val="0018786F"/>
    <w:rsid w:val="001906DF"/>
    <w:rsid w:val="00190BF8"/>
    <w:rsid w:val="00192E50"/>
    <w:rsid w:val="001937C9"/>
    <w:rsid w:val="001938D9"/>
    <w:rsid w:val="00194388"/>
    <w:rsid w:val="0019548C"/>
    <w:rsid w:val="0019726F"/>
    <w:rsid w:val="001A072B"/>
    <w:rsid w:val="001A075F"/>
    <w:rsid w:val="001A243A"/>
    <w:rsid w:val="001A29BD"/>
    <w:rsid w:val="001A34D0"/>
    <w:rsid w:val="001A4299"/>
    <w:rsid w:val="001A44B9"/>
    <w:rsid w:val="001A646B"/>
    <w:rsid w:val="001A7E45"/>
    <w:rsid w:val="001B1864"/>
    <w:rsid w:val="001B2758"/>
    <w:rsid w:val="001B3458"/>
    <w:rsid w:val="001B3C9B"/>
    <w:rsid w:val="001B5150"/>
    <w:rsid w:val="001B54ED"/>
    <w:rsid w:val="001B6A7B"/>
    <w:rsid w:val="001B744A"/>
    <w:rsid w:val="001B7CBB"/>
    <w:rsid w:val="001C1634"/>
    <w:rsid w:val="001C4ED5"/>
    <w:rsid w:val="001C54A7"/>
    <w:rsid w:val="001D20E5"/>
    <w:rsid w:val="001D27BF"/>
    <w:rsid w:val="001D3ADF"/>
    <w:rsid w:val="001D64F6"/>
    <w:rsid w:val="001E1216"/>
    <w:rsid w:val="001E19A2"/>
    <w:rsid w:val="001E26F7"/>
    <w:rsid w:val="001E2888"/>
    <w:rsid w:val="001E2F18"/>
    <w:rsid w:val="001E6A42"/>
    <w:rsid w:val="001E71FE"/>
    <w:rsid w:val="001F033A"/>
    <w:rsid w:val="001F2356"/>
    <w:rsid w:val="001F3069"/>
    <w:rsid w:val="001F5041"/>
    <w:rsid w:val="00200F80"/>
    <w:rsid w:val="0020105E"/>
    <w:rsid w:val="00201F1D"/>
    <w:rsid w:val="00204059"/>
    <w:rsid w:val="00204FB5"/>
    <w:rsid w:val="002129B0"/>
    <w:rsid w:val="00213E15"/>
    <w:rsid w:val="00220848"/>
    <w:rsid w:val="00223191"/>
    <w:rsid w:val="002236F7"/>
    <w:rsid w:val="00224DEB"/>
    <w:rsid w:val="00224E60"/>
    <w:rsid w:val="00225B17"/>
    <w:rsid w:val="0022777A"/>
    <w:rsid w:val="002323C6"/>
    <w:rsid w:val="00232B16"/>
    <w:rsid w:val="00233282"/>
    <w:rsid w:val="00233475"/>
    <w:rsid w:val="0023445A"/>
    <w:rsid w:val="00234E1A"/>
    <w:rsid w:val="0023579B"/>
    <w:rsid w:val="00236F5B"/>
    <w:rsid w:val="00240435"/>
    <w:rsid w:val="0024108C"/>
    <w:rsid w:val="00241F42"/>
    <w:rsid w:val="00242785"/>
    <w:rsid w:val="0024357F"/>
    <w:rsid w:val="00244003"/>
    <w:rsid w:val="002451CF"/>
    <w:rsid w:val="00247750"/>
    <w:rsid w:val="00251837"/>
    <w:rsid w:val="00254A3E"/>
    <w:rsid w:val="00260890"/>
    <w:rsid w:val="00263211"/>
    <w:rsid w:val="0026542D"/>
    <w:rsid w:val="00265910"/>
    <w:rsid w:val="002707F0"/>
    <w:rsid w:val="00273927"/>
    <w:rsid w:val="00277651"/>
    <w:rsid w:val="00277D30"/>
    <w:rsid w:val="00280E6E"/>
    <w:rsid w:val="00282D71"/>
    <w:rsid w:val="0028476E"/>
    <w:rsid w:val="002851A0"/>
    <w:rsid w:val="00292D7F"/>
    <w:rsid w:val="002937AF"/>
    <w:rsid w:val="00297B3B"/>
    <w:rsid w:val="002A39D4"/>
    <w:rsid w:val="002A60C9"/>
    <w:rsid w:val="002B0E6F"/>
    <w:rsid w:val="002B268C"/>
    <w:rsid w:val="002B26B6"/>
    <w:rsid w:val="002B342B"/>
    <w:rsid w:val="002B468A"/>
    <w:rsid w:val="002B4BA1"/>
    <w:rsid w:val="002C0571"/>
    <w:rsid w:val="002C20F9"/>
    <w:rsid w:val="002C2449"/>
    <w:rsid w:val="002C30B1"/>
    <w:rsid w:val="002D0E20"/>
    <w:rsid w:val="002D1187"/>
    <w:rsid w:val="002D1F7A"/>
    <w:rsid w:val="002D4306"/>
    <w:rsid w:val="002D6A60"/>
    <w:rsid w:val="002D71F4"/>
    <w:rsid w:val="002E0E1F"/>
    <w:rsid w:val="002E185E"/>
    <w:rsid w:val="002E2CDD"/>
    <w:rsid w:val="002E3F8B"/>
    <w:rsid w:val="002E4BD7"/>
    <w:rsid w:val="002E4FC2"/>
    <w:rsid w:val="002F688C"/>
    <w:rsid w:val="002F7406"/>
    <w:rsid w:val="002F7D79"/>
    <w:rsid w:val="00300523"/>
    <w:rsid w:val="00300F77"/>
    <w:rsid w:val="00304741"/>
    <w:rsid w:val="00304DA9"/>
    <w:rsid w:val="003072DE"/>
    <w:rsid w:val="00310BB0"/>
    <w:rsid w:val="0031121B"/>
    <w:rsid w:val="00315BAA"/>
    <w:rsid w:val="00316B8C"/>
    <w:rsid w:val="003205DC"/>
    <w:rsid w:val="00330B3D"/>
    <w:rsid w:val="003332C0"/>
    <w:rsid w:val="0033391C"/>
    <w:rsid w:val="00333B82"/>
    <w:rsid w:val="00335745"/>
    <w:rsid w:val="003418C9"/>
    <w:rsid w:val="00342BED"/>
    <w:rsid w:val="00346A8A"/>
    <w:rsid w:val="00346FFC"/>
    <w:rsid w:val="00347BB2"/>
    <w:rsid w:val="00350BF9"/>
    <w:rsid w:val="00357545"/>
    <w:rsid w:val="00360B84"/>
    <w:rsid w:val="00360FA8"/>
    <w:rsid w:val="0036226A"/>
    <w:rsid w:val="003634D1"/>
    <w:rsid w:val="0036462C"/>
    <w:rsid w:val="003659AE"/>
    <w:rsid w:val="00366079"/>
    <w:rsid w:val="003708BF"/>
    <w:rsid w:val="00371A9F"/>
    <w:rsid w:val="0037300E"/>
    <w:rsid w:val="0037431C"/>
    <w:rsid w:val="003755F7"/>
    <w:rsid w:val="00375E50"/>
    <w:rsid w:val="00381E8B"/>
    <w:rsid w:val="0038222B"/>
    <w:rsid w:val="00382EF8"/>
    <w:rsid w:val="0038417D"/>
    <w:rsid w:val="003848EF"/>
    <w:rsid w:val="00385B73"/>
    <w:rsid w:val="0038605C"/>
    <w:rsid w:val="003871E8"/>
    <w:rsid w:val="00390EA8"/>
    <w:rsid w:val="0039378B"/>
    <w:rsid w:val="00393A3C"/>
    <w:rsid w:val="00394D67"/>
    <w:rsid w:val="003953AC"/>
    <w:rsid w:val="003A0591"/>
    <w:rsid w:val="003A2679"/>
    <w:rsid w:val="003A2C32"/>
    <w:rsid w:val="003A5447"/>
    <w:rsid w:val="003B24D8"/>
    <w:rsid w:val="003B3629"/>
    <w:rsid w:val="003B5487"/>
    <w:rsid w:val="003C0C7A"/>
    <w:rsid w:val="003C4537"/>
    <w:rsid w:val="003C5F86"/>
    <w:rsid w:val="003C6845"/>
    <w:rsid w:val="003C762C"/>
    <w:rsid w:val="003C7D1A"/>
    <w:rsid w:val="003D0950"/>
    <w:rsid w:val="003D1DBC"/>
    <w:rsid w:val="003D6535"/>
    <w:rsid w:val="003D79CB"/>
    <w:rsid w:val="003E1790"/>
    <w:rsid w:val="003E1A79"/>
    <w:rsid w:val="003E1C26"/>
    <w:rsid w:val="003E2040"/>
    <w:rsid w:val="003E3BC5"/>
    <w:rsid w:val="003E590E"/>
    <w:rsid w:val="003E69E1"/>
    <w:rsid w:val="003F164F"/>
    <w:rsid w:val="003F5093"/>
    <w:rsid w:val="00401A77"/>
    <w:rsid w:val="00402EE4"/>
    <w:rsid w:val="00404FD4"/>
    <w:rsid w:val="00405487"/>
    <w:rsid w:val="00407911"/>
    <w:rsid w:val="004117F6"/>
    <w:rsid w:val="0041189F"/>
    <w:rsid w:val="00413DBA"/>
    <w:rsid w:val="004146ED"/>
    <w:rsid w:val="00414DC1"/>
    <w:rsid w:val="0041519F"/>
    <w:rsid w:val="004153D9"/>
    <w:rsid w:val="004158D6"/>
    <w:rsid w:val="004160E8"/>
    <w:rsid w:val="00417F05"/>
    <w:rsid w:val="004210DD"/>
    <w:rsid w:val="00421DF9"/>
    <w:rsid w:val="0042237E"/>
    <w:rsid w:val="00422EAD"/>
    <w:rsid w:val="004232BF"/>
    <w:rsid w:val="00423B7C"/>
    <w:rsid w:val="00424D0C"/>
    <w:rsid w:val="004270FD"/>
    <w:rsid w:val="00436050"/>
    <w:rsid w:val="00436D0B"/>
    <w:rsid w:val="004375A9"/>
    <w:rsid w:val="004404AA"/>
    <w:rsid w:val="00441C96"/>
    <w:rsid w:val="00444109"/>
    <w:rsid w:val="004466C7"/>
    <w:rsid w:val="0045017C"/>
    <w:rsid w:val="004505DE"/>
    <w:rsid w:val="0045098C"/>
    <w:rsid w:val="00451A33"/>
    <w:rsid w:val="00452A90"/>
    <w:rsid w:val="0045642A"/>
    <w:rsid w:val="00460089"/>
    <w:rsid w:val="00460E9B"/>
    <w:rsid w:val="00461013"/>
    <w:rsid w:val="004610C9"/>
    <w:rsid w:val="00461443"/>
    <w:rsid w:val="00461D2B"/>
    <w:rsid w:val="00467DBE"/>
    <w:rsid w:val="004702CE"/>
    <w:rsid w:val="00470488"/>
    <w:rsid w:val="00472A4F"/>
    <w:rsid w:val="00472C53"/>
    <w:rsid w:val="004737E6"/>
    <w:rsid w:val="00474BA3"/>
    <w:rsid w:val="00475C60"/>
    <w:rsid w:val="00476B46"/>
    <w:rsid w:val="00483D4B"/>
    <w:rsid w:val="004849F2"/>
    <w:rsid w:val="00491D16"/>
    <w:rsid w:val="00493F8E"/>
    <w:rsid w:val="00495329"/>
    <w:rsid w:val="00495E3A"/>
    <w:rsid w:val="004961D0"/>
    <w:rsid w:val="004A1BB7"/>
    <w:rsid w:val="004A2127"/>
    <w:rsid w:val="004A5AA1"/>
    <w:rsid w:val="004A7E45"/>
    <w:rsid w:val="004B28D1"/>
    <w:rsid w:val="004B39B2"/>
    <w:rsid w:val="004B6252"/>
    <w:rsid w:val="004B65A2"/>
    <w:rsid w:val="004B73C4"/>
    <w:rsid w:val="004C10CC"/>
    <w:rsid w:val="004C15AA"/>
    <w:rsid w:val="004C517C"/>
    <w:rsid w:val="004C66C8"/>
    <w:rsid w:val="004C6BE2"/>
    <w:rsid w:val="004C7C23"/>
    <w:rsid w:val="004D1449"/>
    <w:rsid w:val="004D1ACB"/>
    <w:rsid w:val="004D1B4F"/>
    <w:rsid w:val="004D3CC8"/>
    <w:rsid w:val="004D738D"/>
    <w:rsid w:val="004E093C"/>
    <w:rsid w:val="004E1115"/>
    <w:rsid w:val="004E2B37"/>
    <w:rsid w:val="004E2BA3"/>
    <w:rsid w:val="004E51CC"/>
    <w:rsid w:val="004E7A4E"/>
    <w:rsid w:val="004F24E7"/>
    <w:rsid w:val="004F3550"/>
    <w:rsid w:val="004F402F"/>
    <w:rsid w:val="004F6B2E"/>
    <w:rsid w:val="004F7473"/>
    <w:rsid w:val="005000B8"/>
    <w:rsid w:val="00500966"/>
    <w:rsid w:val="00500A71"/>
    <w:rsid w:val="0050428D"/>
    <w:rsid w:val="00506892"/>
    <w:rsid w:val="00507248"/>
    <w:rsid w:val="005100BB"/>
    <w:rsid w:val="0051056D"/>
    <w:rsid w:val="00516C51"/>
    <w:rsid w:val="00517600"/>
    <w:rsid w:val="005222BD"/>
    <w:rsid w:val="00523C50"/>
    <w:rsid w:val="00524EEC"/>
    <w:rsid w:val="005258E8"/>
    <w:rsid w:val="00527F26"/>
    <w:rsid w:val="005306E4"/>
    <w:rsid w:val="005318A6"/>
    <w:rsid w:val="00531DAE"/>
    <w:rsid w:val="00532B4E"/>
    <w:rsid w:val="00533CC7"/>
    <w:rsid w:val="005407C6"/>
    <w:rsid w:val="00540B3D"/>
    <w:rsid w:val="005411DB"/>
    <w:rsid w:val="00542DB8"/>
    <w:rsid w:val="005432DA"/>
    <w:rsid w:val="0054420C"/>
    <w:rsid w:val="00545D3F"/>
    <w:rsid w:val="00550DBB"/>
    <w:rsid w:val="00552AB4"/>
    <w:rsid w:val="00556954"/>
    <w:rsid w:val="00556D56"/>
    <w:rsid w:val="005602B1"/>
    <w:rsid w:val="00563212"/>
    <w:rsid w:val="00564D12"/>
    <w:rsid w:val="00565B06"/>
    <w:rsid w:val="00566918"/>
    <w:rsid w:val="0057126F"/>
    <w:rsid w:val="00571DFA"/>
    <w:rsid w:val="0057241E"/>
    <w:rsid w:val="00573C97"/>
    <w:rsid w:val="00573D0D"/>
    <w:rsid w:val="00573D92"/>
    <w:rsid w:val="00574BB3"/>
    <w:rsid w:val="00576CDB"/>
    <w:rsid w:val="00577182"/>
    <w:rsid w:val="00577A66"/>
    <w:rsid w:val="005823D9"/>
    <w:rsid w:val="00583792"/>
    <w:rsid w:val="0058444E"/>
    <w:rsid w:val="005852D7"/>
    <w:rsid w:val="00585311"/>
    <w:rsid w:val="00585DCC"/>
    <w:rsid w:val="0058618F"/>
    <w:rsid w:val="00587586"/>
    <w:rsid w:val="00590CF0"/>
    <w:rsid w:val="00592267"/>
    <w:rsid w:val="00592337"/>
    <w:rsid w:val="00595182"/>
    <w:rsid w:val="0059667C"/>
    <w:rsid w:val="005A1C31"/>
    <w:rsid w:val="005A3040"/>
    <w:rsid w:val="005A4241"/>
    <w:rsid w:val="005A6275"/>
    <w:rsid w:val="005B1E80"/>
    <w:rsid w:val="005B4384"/>
    <w:rsid w:val="005B537E"/>
    <w:rsid w:val="005B5685"/>
    <w:rsid w:val="005B5A54"/>
    <w:rsid w:val="005B7B7E"/>
    <w:rsid w:val="005C0F7E"/>
    <w:rsid w:val="005C158D"/>
    <w:rsid w:val="005C1ED2"/>
    <w:rsid w:val="005C2A3D"/>
    <w:rsid w:val="005C2CC7"/>
    <w:rsid w:val="005C6895"/>
    <w:rsid w:val="005C7F0C"/>
    <w:rsid w:val="005D17E9"/>
    <w:rsid w:val="005D3704"/>
    <w:rsid w:val="005D4D6A"/>
    <w:rsid w:val="005D50FE"/>
    <w:rsid w:val="005D5E3D"/>
    <w:rsid w:val="005D60D9"/>
    <w:rsid w:val="005D7F84"/>
    <w:rsid w:val="005E1F0F"/>
    <w:rsid w:val="005E3829"/>
    <w:rsid w:val="005E3925"/>
    <w:rsid w:val="005E4B89"/>
    <w:rsid w:val="005E5561"/>
    <w:rsid w:val="005E558F"/>
    <w:rsid w:val="005E5CAA"/>
    <w:rsid w:val="005F3238"/>
    <w:rsid w:val="005F4DEF"/>
    <w:rsid w:val="005F5976"/>
    <w:rsid w:val="005F61F9"/>
    <w:rsid w:val="005F6243"/>
    <w:rsid w:val="005F78FD"/>
    <w:rsid w:val="005F7F3D"/>
    <w:rsid w:val="006033B9"/>
    <w:rsid w:val="0060452A"/>
    <w:rsid w:val="00604B87"/>
    <w:rsid w:val="00605AAA"/>
    <w:rsid w:val="00606D9F"/>
    <w:rsid w:val="0061033B"/>
    <w:rsid w:val="00610667"/>
    <w:rsid w:val="0061084C"/>
    <w:rsid w:val="00611343"/>
    <w:rsid w:val="00611E25"/>
    <w:rsid w:val="00614231"/>
    <w:rsid w:val="0061525B"/>
    <w:rsid w:val="006166AF"/>
    <w:rsid w:val="00616B8C"/>
    <w:rsid w:val="00616FC4"/>
    <w:rsid w:val="006171A2"/>
    <w:rsid w:val="00622275"/>
    <w:rsid w:val="0062248F"/>
    <w:rsid w:val="00622DFA"/>
    <w:rsid w:val="0062423E"/>
    <w:rsid w:val="0062501D"/>
    <w:rsid w:val="006251C5"/>
    <w:rsid w:val="00625AD8"/>
    <w:rsid w:val="006263E8"/>
    <w:rsid w:val="00631CD2"/>
    <w:rsid w:val="00632D5A"/>
    <w:rsid w:val="00634836"/>
    <w:rsid w:val="006351F8"/>
    <w:rsid w:val="00635764"/>
    <w:rsid w:val="00636138"/>
    <w:rsid w:val="0063688D"/>
    <w:rsid w:val="00637D90"/>
    <w:rsid w:val="00641980"/>
    <w:rsid w:val="006439C9"/>
    <w:rsid w:val="00644199"/>
    <w:rsid w:val="00644D00"/>
    <w:rsid w:val="006453E1"/>
    <w:rsid w:val="00653260"/>
    <w:rsid w:val="006542C3"/>
    <w:rsid w:val="006550D4"/>
    <w:rsid w:val="0065542F"/>
    <w:rsid w:val="0066182E"/>
    <w:rsid w:val="006624FF"/>
    <w:rsid w:val="0066322A"/>
    <w:rsid w:val="0066411B"/>
    <w:rsid w:val="006652C9"/>
    <w:rsid w:val="00672802"/>
    <w:rsid w:val="0067495A"/>
    <w:rsid w:val="00675686"/>
    <w:rsid w:val="00675FA6"/>
    <w:rsid w:val="00676AAB"/>
    <w:rsid w:val="00677789"/>
    <w:rsid w:val="00680710"/>
    <w:rsid w:val="006850F5"/>
    <w:rsid w:val="00691431"/>
    <w:rsid w:val="006923C9"/>
    <w:rsid w:val="00694023"/>
    <w:rsid w:val="00696185"/>
    <w:rsid w:val="006963F1"/>
    <w:rsid w:val="00697224"/>
    <w:rsid w:val="006A1935"/>
    <w:rsid w:val="006A1E44"/>
    <w:rsid w:val="006A30F1"/>
    <w:rsid w:val="006A4350"/>
    <w:rsid w:val="006A5E00"/>
    <w:rsid w:val="006B1A11"/>
    <w:rsid w:val="006B4D4C"/>
    <w:rsid w:val="006B739C"/>
    <w:rsid w:val="006B7DD7"/>
    <w:rsid w:val="006C066D"/>
    <w:rsid w:val="006C3D0C"/>
    <w:rsid w:val="006C3DA4"/>
    <w:rsid w:val="006C4C9F"/>
    <w:rsid w:val="006C5091"/>
    <w:rsid w:val="006C59B4"/>
    <w:rsid w:val="006C772B"/>
    <w:rsid w:val="006C7FA1"/>
    <w:rsid w:val="006D037C"/>
    <w:rsid w:val="006D51C5"/>
    <w:rsid w:val="006D5FFA"/>
    <w:rsid w:val="006D662F"/>
    <w:rsid w:val="006D7AD8"/>
    <w:rsid w:val="006E053F"/>
    <w:rsid w:val="006E0A40"/>
    <w:rsid w:val="006E1A42"/>
    <w:rsid w:val="006E1ACB"/>
    <w:rsid w:val="006E1FF6"/>
    <w:rsid w:val="006E2074"/>
    <w:rsid w:val="006E586C"/>
    <w:rsid w:val="006E65F2"/>
    <w:rsid w:val="006E691B"/>
    <w:rsid w:val="006E709C"/>
    <w:rsid w:val="006E736C"/>
    <w:rsid w:val="006E777C"/>
    <w:rsid w:val="006E7FC1"/>
    <w:rsid w:val="006F084B"/>
    <w:rsid w:val="006F09EC"/>
    <w:rsid w:val="006F1BD0"/>
    <w:rsid w:val="006F2626"/>
    <w:rsid w:val="006F2A1B"/>
    <w:rsid w:val="006F2A29"/>
    <w:rsid w:val="006F7A8D"/>
    <w:rsid w:val="0070220E"/>
    <w:rsid w:val="00704343"/>
    <w:rsid w:val="00705DBA"/>
    <w:rsid w:val="00706AEB"/>
    <w:rsid w:val="00710DEE"/>
    <w:rsid w:val="007119DA"/>
    <w:rsid w:val="007122D3"/>
    <w:rsid w:val="0071560C"/>
    <w:rsid w:val="007176BD"/>
    <w:rsid w:val="00721523"/>
    <w:rsid w:val="00721803"/>
    <w:rsid w:val="00722064"/>
    <w:rsid w:val="00725A69"/>
    <w:rsid w:val="00726444"/>
    <w:rsid w:val="00733151"/>
    <w:rsid w:val="00734347"/>
    <w:rsid w:val="00734409"/>
    <w:rsid w:val="0074158E"/>
    <w:rsid w:val="00741837"/>
    <w:rsid w:val="0074216B"/>
    <w:rsid w:val="0074300C"/>
    <w:rsid w:val="00747824"/>
    <w:rsid w:val="00747FAF"/>
    <w:rsid w:val="00750D29"/>
    <w:rsid w:val="00752C38"/>
    <w:rsid w:val="00752E1C"/>
    <w:rsid w:val="00753771"/>
    <w:rsid w:val="00757181"/>
    <w:rsid w:val="0075769C"/>
    <w:rsid w:val="0076388F"/>
    <w:rsid w:val="00765798"/>
    <w:rsid w:val="007657D1"/>
    <w:rsid w:val="00772A24"/>
    <w:rsid w:val="00772B98"/>
    <w:rsid w:val="00774F27"/>
    <w:rsid w:val="007764D1"/>
    <w:rsid w:val="007776A1"/>
    <w:rsid w:val="00785645"/>
    <w:rsid w:val="0078630D"/>
    <w:rsid w:val="00792777"/>
    <w:rsid w:val="007934C1"/>
    <w:rsid w:val="0079610F"/>
    <w:rsid w:val="00797890"/>
    <w:rsid w:val="00797CA0"/>
    <w:rsid w:val="007A0A5D"/>
    <w:rsid w:val="007A0B26"/>
    <w:rsid w:val="007A2305"/>
    <w:rsid w:val="007A3DAE"/>
    <w:rsid w:val="007B005B"/>
    <w:rsid w:val="007B085C"/>
    <w:rsid w:val="007B0DFD"/>
    <w:rsid w:val="007B17A2"/>
    <w:rsid w:val="007B2165"/>
    <w:rsid w:val="007B3422"/>
    <w:rsid w:val="007B5E9E"/>
    <w:rsid w:val="007B775F"/>
    <w:rsid w:val="007C0834"/>
    <w:rsid w:val="007C2777"/>
    <w:rsid w:val="007C4097"/>
    <w:rsid w:val="007C433C"/>
    <w:rsid w:val="007C6DD5"/>
    <w:rsid w:val="007C7B06"/>
    <w:rsid w:val="007D1937"/>
    <w:rsid w:val="007D2A10"/>
    <w:rsid w:val="007D32FB"/>
    <w:rsid w:val="007D37B6"/>
    <w:rsid w:val="007D4BC9"/>
    <w:rsid w:val="007D5813"/>
    <w:rsid w:val="007D6646"/>
    <w:rsid w:val="007D6857"/>
    <w:rsid w:val="007D6AAC"/>
    <w:rsid w:val="007D6F9C"/>
    <w:rsid w:val="007E0472"/>
    <w:rsid w:val="007E4884"/>
    <w:rsid w:val="007E4E66"/>
    <w:rsid w:val="007E5E63"/>
    <w:rsid w:val="007E63D4"/>
    <w:rsid w:val="007E65C6"/>
    <w:rsid w:val="007F0C60"/>
    <w:rsid w:val="007F0EA2"/>
    <w:rsid w:val="007F2CB3"/>
    <w:rsid w:val="007F2FB2"/>
    <w:rsid w:val="007F3DEC"/>
    <w:rsid w:val="007F5E52"/>
    <w:rsid w:val="007F665C"/>
    <w:rsid w:val="007F68A9"/>
    <w:rsid w:val="007F79A9"/>
    <w:rsid w:val="007F79C1"/>
    <w:rsid w:val="00800828"/>
    <w:rsid w:val="00801AC2"/>
    <w:rsid w:val="008028B0"/>
    <w:rsid w:val="00804B83"/>
    <w:rsid w:val="00805357"/>
    <w:rsid w:val="008053F5"/>
    <w:rsid w:val="00807439"/>
    <w:rsid w:val="008130A3"/>
    <w:rsid w:val="008145FD"/>
    <w:rsid w:val="00814D87"/>
    <w:rsid w:val="00826C85"/>
    <w:rsid w:val="00827867"/>
    <w:rsid w:val="0083073D"/>
    <w:rsid w:val="00832161"/>
    <w:rsid w:val="008323D6"/>
    <w:rsid w:val="00832973"/>
    <w:rsid w:val="00834211"/>
    <w:rsid w:val="008343D2"/>
    <w:rsid w:val="0083550B"/>
    <w:rsid w:val="00835E67"/>
    <w:rsid w:val="00837AAC"/>
    <w:rsid w:val="00837BE2"/>
    <w:rsid w:val="008442E6"/>
    <w:rsid w:val="008454C0"/>
    <w:rsid w:val="00852011"/>
    <w:rsid w:val="00852052"/>
    <w:rsid w:val="008531DB"/>
    <w:rsid w:val="008553ED"/>
    <w:rsid w:val="00856155"/>
    <w:rsid w:val="00856914"/>
    <w:rsid w:val="008600B7"/>
    <w:rsid w:val="008623C7"/>
    <w:rsid w:val="008625BA"/>
    <w:rsid w:val="00862798"/>
    <w:rsid w:val="00865EFA"/>
    <w:rsid w:val="0086630F"/>
    <w:rsid w:val="008703CC"/>
    <w:rsid w:val="00871536"/>
    <w:rsid w:val="0087382C"/>
    <w:rsid w:val="00873CC0"/>
    <w:rsid w:val="00874C0B"/>
    <w:rsid w:val="00876115"/>
    <w:rsid w:val="008766D8"/>
    <w:rsid w:val="00880C40"/>
    <w:rsid w:val="00881E48"/>
    <w:rsid w:val="00882085"/>
    <w:rsid w:val="00883178"/>
    <w:rsid w:val="00883E24"/>
    <w:rsid w:val="00885CF6"/>
    <w:rsid w:val="00886B30"/>
    <w:rsid w:val="00887630"/>
    <w:rsid w:val="00887695"/>
    <w:rsid w:val="008913DB"/>
    <w:rsid w:val="00891DFB"/>
    <w:rsid w:val="00892AAE"/>
    <w:rsid w:val="0089331E"/>
    <w:rsid w:val="00893E56"/>
    <w:rsid w:val="0089414A"/>
    <w:rsid w:val="00894D87"/>
    <w:rsid w:val="00895621"/>
    <w:rsid w:val="00895ACF"/>
    <w:rsid w:val="00896489"/>
    <w:rsid w:val="00896B53"/>
    <w:rsid w:val="00897520"/>
    <w:rsid w:val="008A0081"/>
    <w:rsid w:val="008A2639"/>
    <w:rsid w:val="008A407B"/>
    <w:rsid w:val="008A4249"/>
    <w:rsid w:val="008A4A09"/>
    <w:rsid w:val="008A5AFD"/>
    <w:rsid w:val="008A5E85"/>
    <w:rsid w:val="008A60BA"/>
    <w:rsid w:val="008B11A8"/>
    <w:rsid w:val="008B194C"/>
    <w:rsid w:val="008B1EA4"/>
    <w:rsid w:val="008B24BE"/>
    <w:rsid w:val="008B3AD4"/>
    <w:rsid w:val="008B76FE"/>
    <w:rsid w:val="008C17FC"/>
    <w:rsid w:val="008C1B71"/>
    <w:rsid w:val="008C242D"/>
    <w:rsid w:val="008C37A3"/>
    <w:rsid w:val="008C4383"/>
    <w:rsid w:val="008D057F"/>
    <w:rsid w:val="008D150D"/>
    <w:rsid w:val="008D16DA"/>
    <w:rsid w:val="008D17F2"/>
    <w:rsid w:val="008D4600"/>
    <w:rsid w:val="008D47D2"/>
    <w:rsid w:val="008D522A"/>
    <w:rsid w:val="008D7E4B"/>
    <w:rsid w:val="008E0020"/>
    <w:rsid w:val="008E11D2"/>
    <w:rsid w:val="008E51D0"/>
    <w:rsid w:val="008E58FC"/>
    <w:rsid w:val="008F048A"/>
    <w:rsid w:val="008F18AC"/>
    <w:rsid w:val="008F2263"/>
    <w:rsid w:val="008F2456"/>
    <w:rsid w:val="008F34FA"/>
    <w:rsid w:val="008F4DC1"/>
    <w:rsid w:val="008F539D"/>
    <w:rsid w:val="008F6D1F"/>
    <w:rsid w:val="008F7E4F"/>
    <w:rsid w:val="0090053C"/>
    <w:rsid w:val="00902021"/>
    <w:rsid w:val="00903D7A"/>
    <w:rsid w:val="009055AC"/>
    <w:rsid w:val="00910183"/>
    <w:rsid w:val="00911A89"/>
    <w:rsid w:val="00912BC8"/>
    <w:rsid w:val="00915D37"/>
    <w:rsid w:val="00917464"/>
    <w:rsid w:val="0092034D"/>
    <w:rsid w:val="009218CB"/>
    <w:rsid w:val="009255F9"/>
    <w:rsid w:val="00927B9C"/>
    <w:rsid w:val="009307C3"/>
    <w:rsid w:val="009311B8"/>
    <w:rsid w:val="00931204"/>
    <w:rsid w:val="00932515"/>
    <w:rsid w:val="0093331D"/>
    <w:rsid w:val="0093406F"/>
    <w:rsid w:val="00935495"/>
    <w:rsid w:val="009356E5"/>
    <w:rsid w:val="0093728D"/>
    <w:rsid w:val="00937E33"/>
    <w:rsid w:val="00940AC6"/>
    <w:rsid w:val="00941166"/>
    <w:rsid w:val="00941CB7"/>
    <w:rsid w:val="009457D3"/>
    <w:rsid w:val="00945DB0"/>
    <w:rsid w:val="009463D9"/>
    <w:rsid w:val="009467E1"/>
    <w:rsid w:val="0094709C"/>
    <w:rsid w:val="009503AC"/>
    <w:rsid w:val="0095137D"/>
    <w:rsid w:val="0095645B"/>
    <w:rsid w:val="00961A4C"/>
    <w:rsid w:val="0096289D"/>
    <w:rsid w:val="00970507"/>
    <w:rsid w:val="009724E1"/>
    <w:rsid w:val="0097258D"/>
    <w:rsid w:val="009759E4"/>
    <w:rsid w:val="00977269"/>
    <w:rsid w:val="0097786B"/>
    <w:rsid w:val="00977FE1"/>
    <w:rsid w:val="009800AD"/>
    <w:rsid w:val="00980767"/>
    <w:rsid w:val="00980CAF"/>
    <w:rsid w:val="00980E99"/>
    <w:rsid w:val="00981E3B"/>
    <w:rsid w:val="00982FC7"/>
    <w:rsid w:val="009841E1"/>
    <w:rsid w:val="00984FAB"/>
    <w:rsid w:val="009859FF"/>
    <w:rsid w:val="00990209"/>
    <w:rsid w:val="00990D86"/>
    <w:rsid w:val="0099240A"/>
    <w:rsid w:val="00993CC1"/>
    <w:rsid w:val="00995A64"/>
    <w:rsid w:val="00997A47"/>
    <w:rsid w:val="009A16B3"/>
    <w:rsid w:val="009A3391"/>
    <w:rsid w:val="009A4F3D"/>
    <w:rsid w:val="009A52B3"/>
    <w:rsid w:val="009A5DA4"/>
    <w:rsid w:val="009B1CA7"/>
    <w:rsid w:val="009B2BBF"/>
    <w:rsid w:val="009B4FA7"/>
    <w:rsid w:val="009B5A61"/>
    <w:rsid w:val="009B6E69"/>
    <w:rsid w:val="009B77D9"/>
    <w:rsid w:val="009C00B4"/>
    <w:rsid w:val="009C0AD3"/>
    <w:rsid w:val="009C1DE9"/>
    <w:rsid w:val="009C1DED"/>
    <w:rsid w:val="009C23AD"/>
    <w:rsid w:val="009C5896"/>
    <w:rsid w:val="009C63C5"/>
    <w:rsid w:val="009D11ED"/>
    <w:rsid w:val="009D147A"/>
    <w:rsid w:val="009D164A"/>
    <w:rsid w:val="009D4C59"/>
    <w:rsid w:val="009D5378"/>
    <w:rsid w:val="009E2480"/>
    <w:rsid w:val="009E3B2A"/>
    <w:rsid w:val="009E413A"/>
    <w:rsid w:val="009E4B43"/>
    <w:rsid w:val="009E6AEC"/>
    <w:rsid w:val="009F2B52"/>
    <w:rsid w:val="009F2F30"/>
    <w:rsid w:val="009F36B2"/>
    <w:rsid w:val="009F5895"/>
    <w:rsid w:val="009F77E9"/>
    <w:rsid w:val="009F79B6"/>
    <w:rsid w:val="00A006F2"/>
    <w:rsid w:val="00A0206F"/>
    <w:rsid w:val="00A06C19"/>
    <w:rsid w:val="00A108EB"/>
    <w:rsid w:val="00A13992"/>
    <w:rsid w:val="00A1415B"/>
    <w:rsid w:val="00A1498C"/>
    <w:rsid w:val="00A14F68"/>
    <w:rsid w:val="00A159D9"/>
    <w:rsid w:val="00A163B4"/>
    <w:rsid w:val="00A173FF"/>
    <w:rsid w:val="00A22383"/>
    <w:rsid w:val="00A224C3"/>
    <w:rsid w:val="00A23D75"/>
    <w:rsid w:val="00A2455C"/>
    <w:rsid w:val="00A24E55"/>
    <w:rsid w:val="00A26468"/>
    <w:rsid w:val="00A26E0D"/>
    <w:rsid w:val="00A26F62"/>
    <w:rsid w:val="00A27594"/>
    <w:rsid w:val="00A301A1"/>
    <w:rsid w:val="00A311E3"/>
    <w:rsid w:val="00A32A35"/>
    <w:rsid w:val="00A32DD8"/>
    <w:rsid w:val="00A4147F"/>
    <w:rsid w:val="00A41B40"/>
    <w:rsid w:val="00A444AB"/>
    <w:rsid w:val="00A44A72"/>
    <w:rsid w:val="00A46D88"/>
    <w:rsid w:val="00A5333F"/>
    <w:rsid w:val="00A53656"/>
    <w:rsid w:val="00A54989"/>
    <w:rsid w:val="00A55435"/>
    <w:rsid w:val="00A62F9B"/>
    <w:rsid w:val="00A6310D"/>
    <w:rsid w:val="00A63691"/>
    <w:rsid w:val="00A6538E"/>
    <w:rsid w:val="00A656AF"/>
    <w:rsid w:val="00A6574F"/>
    <w:rsid w:val="00A713A2"/>
    <w:rsid w:val="00A716D5"/>
    <w:rsid w:val="00A726B5"/>
    <w:rsid w:val="00A74922"/>
    <w:rsid w:val="00A77A3D"/>
    <w:rsid w:val="00A8227C"/>
    <w:rsid w:val="00A841C2"/>
    <w:rsid w:val="00A842E4"/>
    <w:rsid w:val="00A84473"/>
    <w:rsid w:val="00A84D8D"/>
    <w:rsid w:val="00A85261"/>
    <w:rsid w:val="00A90742"/>
    <w:rsid w:val="00A908CE"/>
    <w:rsid w:val="00A92C7C"/>
    <w:rsid w:val="00A93357"/>
    <w:rsid w:val="00A93A6A"/>
    <w:rsid w:val="00A9663F"/>
    <w:rsid w:val="00A9698A"/>
    <w:rsid w:val="00AA1EDD"/>
    <w:rsid w:val="00AA6944"/>
    <w:rsid w:val="00AA69B3"/>
    <w:rsid w:val="00AB2062"/>
    <w:rsid w:val="00AB51DE"/>
    <w:rsid w:val="00AB7BD9"/>
    <w:rsid w:val="00AC1AD9"/>
    <w:rsid w:val="00AC1DC7"/>
    <w:rsid w:val="00AC5932"/>
    <w:rsid w:val="00AC7432"/>
    <w:rsid w:val="00AD0683"/>
    <w:rsid w:val="00AD0F87"/>
    <w:rsid w:val="00AD183A"/>
    <w:rsid w:val="00AD2FA1"/>
    <w:rsid w:val="00AD304D"/>
    <w:rsid w:val="00AD3481"/>
    <w:rsid w:val="00AD37C2"/>
    <w:rsid w:val="00AD4EEB"/>
    <w:rsid w:val="00AD4FE0"/>
    <w:rsid w:val="00AD594A"/>
    <w:rsid w:val="00AE1366"/>
    <w:rsid w:val="00AE1877"/>
    <w:rsid w:val="00AE3654"/>
    <w:rsid w:val="00AE3CEE"/>
    <w:rsid w:val="00AE4B0B"/>
    <w:rsid w:val="00AE54F6"/>
    <w:rsid w:val="00AF0832"/>
    <w:rsid w:val="00AF138B"/>
    <w:rsid w:val="00AF2C02"/>
    <w:rsid w:val="00AF5368"/>
    <w:rsid w:val="00B012F6"/>
    <w:rsid w:val="00B024C9"/>
    <w:rsid w:val="00B03D37"/>
    <w:rsid w:val="00B0576C"/>
    <w:rsid w:val="00B06B76"/>
    <w:rsid w:val="00B07E52"/>
    <w:rsid w:val="00B106CF"/>
    <w:rsid w:val="00B12BCE"/>
    <w:rsid w:val="00B12DC8"/>
    <w:rsid w:val="00B15CD9"/>
    <w:rsid w:val="00B1675E"/>
    <w:rsid w:val="00B1699A"/>
    <w:rsid w:val="00B20B5D"/>
    <w:rsid w:val="00B217C3"/>
    <w:rsid w:val="00B22576"/>
    <w:rsid w:val="00B23665"/>
    <w:rsid w:val="00B25CAB"/>
    <w:rsid w:val="00B277F6"/>
    <w:rsid w:val="00B3019F"/>
    <w:rsid w:val="00B31729"/>
    <w:rsid w:val="00B346F3"/>
    <w:rsid w:val="00B3525D"/>
    <w:rsid w:val="00B35551"/>
    <w:rsid w:val="00B36639"/>
    <w:rsid w:val="00B36AE7"/>
    <w:rsid w:val="00B377CC"/>
    <w:rsid w:val="00B45449"/>
    <w:rsid w:val="00B46ABC"/>
    <w:rsid w:val="00B47389"/>
    <w:rsid w:val="00B509A8"/>
    <w:rsid w:val="00B52CAE"/>
    <w:rsid w:val="00B53FCE"/>
    <w:rsid w:val="00B54401"/>
    <w:rsid w:val="00B55909"/>
    <w:rsid w:val="00B61AE7"/>
    <w:rsid w:val="00B6366D"/>
    <w:rsid w:val="00B7005F"/>
    <w:rsid w:val="00B70AF3"/>
    <w:rsid w:val="00B73168"/>
    <w:rsid w:val="00B731D1"/>
    <w:rsid w:val="00B761F5"/>
    <w:rsid w:val="00B765D5"/>
    <w:rsid w:val="00B76BDA"/>
    <w:rsid w:val="00B8260F"/>
    <w:rsid w:val="00B8299E"/>
    <w:rsid w:val="00B84553"/>
    <w:rsid w:val="00B85F23"/>
    <w:rsid w:val="00B86391"/>
    <w:rsid w:val="00B87BDA"/>
    <w:rsid w:val="00B9274B"/>
    <w:rsid w:val="00B93516"/>
    <w:rsid w:val="00B9389A"/>
    <w:rsid w:val="00B9791D"/>
    <w:rsid w:val="00BA1780"/>
    <w:rsid w:val="00BA1B53"/>
    <w:rsid w:val="00BA2E1E"/>
    <w:rsid w:val="00BA3381"/>
    <w:rsid w:val="00BA3D47"/>
    <w:rsid w:val="00BA5A45"/>
    <w:rsid w:val="00BA710E"/>
    <w:rsid w:val="00BB1AD7"/>
    <w:rsid w:val="00BB346E"/>
    <w:rsid w:val="00BB44C5"/>
    <w:rsid w:val="00BB5108"/>
    <w:rsid w:val="00BB5D86"/>
    <w:rsid w:val="00BB664E"/>
    <w:rsid w:val="00BB7B21"/>
    <w:rsid w:val="00BC3053"/>
    <w:rsid w:val="00BC4030"/>
    <w:rsid w:val="00BC4EB0"/>
    <w:rsid w:val="00BC50E0"/>
    <w:rsid w:val="00BC51AE"/>
    <w:rsid w:val="00BC54EB"/>
    <w:rsid w:val="00BC5988"/>
    <w:rsid w:val="00BC6C19"/>
    <w:rsid w:val="00BC6D1B"/>
    <w:rsid w:val="00BD2EAD"/>
    <w:rsid w:val="00BD30A0"/>
    <w:rsid w:val="00BD38D5"/>
    <w:rsid w:val="00BD409D"/>
    <w:rsid w:val="00BD6277"/>
    <w:rsid w:val="00BD7FB7"/>
    <w:rsid w:val="00BE60D0"/>
    <w:rsid w:val="00BF09E9"/>
    <w:rsid w:val="00BF1F6E"/>
    <w:rsid w:val="00BF2000"/>
    <w:rsid w:val="00C00720"/>
    <w:rsid w:val="00C00FDA"/>
    <w:rsid w:val="00C01C18"/>
    <w:rsid w:val="00C01C98"/>
    <w:rsid w:val="00C0245B"/>
    <w:rsid w:val="00C03E09"/>
    <w:rsid w:val="00C04BB9"/>
    <w:rsid w:val="00C0600B"/>
    <w:rsid w:val="00C07291"/>
    <w:rsid w:val="00C11703"/>
    <w:rsid w:val="00C12C30"/>
    <w:rsid w:val="00C14435"/>
    <w:rsid w:val="00C162D4"/>
    <w:rsid w:val="00C172C4"/>
    <w:rsid w:val="00C20599"/>
    <w:rsid w:val="00C234F1"/>
    <w:rsid w:val="00C236D2"/>
    <w:rsid w:val="00C23834"/>
    <w:rsid w:val="00C26405"/>
    <w:rsid w:val="00C273A6"/>
    <w:rsid w:val="00C32F00"/>
    <w:rsid w:val="00C36BF2"/>
    <w:rsid w:val="00C43544"/>
    <w:rsid w:val="00C4738B"/>
    <w:rsid w:val="00C51B9E"/>
    <w:rsid w:val="00C550DD"/>
    <w:rsid w:val="00C56F6D"/>
    <w:rsid w:val="00C57A53"/>
    <w:rsid w:val="00C614CC"/>
    <w:rsid w:val="00C6174D"/>
    <w:rsid w:val="00C6449F"/>
    <w:rsid w:val="00C650D5"/>
    <w:rsid w:val="00C7042A"/>
    <w:rsid w:val="00C70A31"/>
    <w:rsid w:val="00C7195C"/>
    <w:rsid w:val="00C71F3B"/>
    <w:rsid w:val="00C724FB"/>
    <w:rsid w:val="00C73B4A"/>
    <w:rsid w:val="00C74CA8"/>
    <w:rsid w:val="00C75677"/>
    <w:rsid w:val="00C758E7"/>
    <w:rsid w:val="00C75C7B"/>
    <w:rsid w:val="00C82F96"/>
    <w:rsid w:val="00C8402C"/>
    <w:rsid w:val="00C85D8D"/>
    <w:rsid w:val="00C874FE"/>
    <w:rsid w:val="00C87DE2"/>
    <w:rsid w:val="00C910E2"/>
    <w:rsid w:val="00C935D3"/>
    <w:rsid w:val="00C96625"/>
    <w:rsid w:val="00C967B5"/>
    <w:rsid w:val="00C96B84"/>
    <w:rsid w:val="00CA0770"/>
    <w:rsid w:val="00CA0795"/>
    <w:rsid w:val="00CA0B1E"/>
    <w:rsid w:val="00CA129C"/>
    <w:rsid w:val="00CA6B03"/>
    <w:rsid w:val="00CB0F15"/>
    <w:rsid w:val="00CB3AE4"/>
    <w:rsid w:val="00CB5BC7"/>
    <w:rsid w:val="00CB6E00"/>
    <w:rsid w:val="00CC011A"/>
    <w:rsid w:val="00CC12DB"/>
    <w:rsid w:val="00CC1C44"/>
    <w:rsid w:val="00CC211D"/>
    <w:rsid w:val="00CC3997"/>
    <w:rsid w:val="00CC480F"/>
    <w:rsid w:val="00CC570B"/>
    <w:rsid w:val="00CC5827"/>
    <w:rsid w:val="00CC6342"/>
    <w:rsid w:val="00CC68E4"/>
    <w:rsid w:val="00CD0686"/>
    <w:rsid w:val="00CD165E"/>
    <w:rsid w:val="00CD1D5D"/>
    <w:rsid w:val="00CD23BE"/>
    <w:rsid w:val="00CD4338"/>
    <w:rsid w:val="00CD5B09"/>
    <w:rsid w:val="00CE1C74"/>
    <w:rsid w:val="00CE2186"/>
    <w:rsid w:val="00CE4F27"/>
    <w:rsid w:val="00CE67AC"/>
    <w:rsid w:val="00CE7253"/>
    <w:rsid w:val="00CF0595"/>
    <w:rsid w:val="00CF0E55"/>
    <w:rsid w:val="00CF3D07"/>
    <w:rsid w:val="00CF3E86"/>
    <w:rsid w:val="00CF3E8E"/>
    <w:rsid w:val="00CF4751"/>
    <w:rsid w:val="00CF6116"/>
    <w:rsid w:val="00CF741C"/>
    <w:rsid w:val="00D01EC9"/>
    <w:rsid w:val="00D02C6E"/>
    <w:rsid w:val="00D032F9"/>
    <w:rsid w:val="00D05995"/>
    <w:rsid w:val="00D05DC9"/>
    <w:rsid w:val="00D0632A"/>
    <w:rsid w:val="00D064DB"/>
    <w:rsid w:val="00D1079C"/>
    <w:rsid w:val="00D12F69"/>
    <w:rsid w:val="00D13792"/>
    <w:rsid w:val="00D13DBD"/>
    <w:rsid w:val="00D1433A"/>
    <w:rsid w:val="00D1543D"/>
    <w:rsid w:val="00D26FA8"/>
    <w:rsid w:val="00D3551F"/>
    <w:rsid w:val="00D35E55"/>
    <w:rsid w:val="00D417C3"/>
    <w:rsid w:val="00D448AC"/>
    <w:rsid w:val="00D46CF4"/>
    <w:rsid w:val="00D47273"/>
    <w:rsid w:val="00D51894"/>
    <w:rsid w:val="00D52C9F"/>
    <w:rsid w:val="00D53125"/>
    <w:rsid w:val="00D538E6"/>
    <w:rsid w:val="00D54318"/>
    <w:rsid w:val="00D54A5C"/>
    <w:rsid w:val="00D56475"/>
    <w:rsid w:val="00D572C0"/>
    <w:rsid w:val="00D57429"/>
    <w:rsid w:val="00D61244"/>
    <w:rsid w:val="00D61B7B"/>
    <w:rsid w:val="00D64A5D"/>
    <w:rsid w:val="00D65765"/>
    <w:rsid w:val="00D67D24"/>
    <w:rsid w:val="00D73749"/>
    <w:rsid w:val="00D74CD9"/>
    <w:rsid w:val="00D76532"/>
    <w:rsid w:val="00D7760E"/>
    <w:rsid w:val="00D84738"/>
    <w:rsid w:val="00D855F5"/>
    <w:rsid w:val="00D85970"/>
    <w:rsid w:val="00D8604A"/>
    <w:rsid w:val="00D9105D"/>
    <w:rsid w:val="00D9272C"/>
    <w:rsid w:val="00D9279B"/>
    <w:rsid w:val="00D94B1B"/>
    <w:rsid w:val="00D95505"/>
    <w:rsid w:val="00D967FA"/>
    <w:rsid w:val="00D97DCE"/>
    <w:rsid w:val="00DA18A3"/>
    <w:rsid w:val="00DA29A7"/>
    <w:rsid w:val="00DA2C6A"/>
    <w:rsid w:val="00DA2CE5"/>
    <w:rsid w:val="00DA2F77"/>
    <w:rsid w:val="00DB0CCB"/>
    <w:rsid w:val="00DB4F94"/>
    <w:rsid w:val="00DB513D"/>
    <w:rsid w:val="00DB5FD7"/>
    <w:rsid w:val="00DB662F"/>
    <w:rsid w:val="00DB7059"/>
    <w:rsid w:val="00DC0278"/>
    <w:rsid w:val="00DC0B83"/>
    <w:rsid w:val="00DC1531"/>
    <w:rsid w:val="00DC43B5"/>
    <w:rsid w:val="00DC5196"/>
    <w:rsid w:val="00DC53AC"/>
    <w:rsid w:val="00DD17A6"/>
    <w:rsid w:val="00DD571A"/>
    <w:rsid w:val="00DD5E07"/>
    <w:rsid w:val="00DD6399"/>
    <w:rsid w:val="00DD767A"/>
    <w:rsid w:val="00DD7E68"/>
    <w:rsid w:val="00DE0675"/>
    <w:rsid w:val="00DE0A22"/>
    <w:rsid w:val="00DE16E6"/>
    <w:rsid w:val="00DE30DF"/>
    <w:rsid w:val="00DE3CD7"/>
    <w:rsid w:val="00DE41E5"/>
    <w:rsid w:val="00DE6D28"/>
    <w:rsid w:val="00DE711F"/>
    <w:rsid w:val="00DE7919"/>
    <w:rsid w:val="00DF03B1"/>
    <w:rsid w:val="00DF24B5"/>
    <w:rsid w:val="00DF38E0"/>
    <w:rsid w:val="00DF4427"/>
    <w:rsid w:val="00DF596D"/>
    <w:rsid w:val="00DF6545"/>
    <w:rsid w:val="00DF68F1"/>
    <w:rsid w:val="00E00526"/>
    <w:rsid w:val="00E01485"/>
    <w:rsid w:val="00E03095"/>
    <w:rsid w:val="00E04BE7"/>
    <w:rsid w:val="00E05EAA"/>
    <w:rsid w:val="00E0607E"/>
    <w:rsid w:val="00E0716C"/>
    <w:rsid w:val="00E07446"/>
    <w:rsid w:val="00E1108C"/>
    <w:rsid w:val="00E126D4"/>
    <w:rsid w:val="00E17175"/>
    <w:rsid w:val="00E1752E"/>
    <w:rsid w:val="00E22E2F"/>
    <w:rsid w:val="00E241E8"/>
    <w:rsid w:val="00E2457D"/>
    <w:rsid w:val="00E3046E"/>
    <w:rsid w:val="00E31E3B"/>
    <w:rsid w:val="00E31EF8"/>
    <w:rsid w:val="00E32A2F"/>
    <w:rsid w:val="00E330F0"/>
    <w:rsid w:val="00E34079"/>
    <w:rsid w:val="00E34BCE"/>
    <w:rsid w:val="00E36886"/>
    <w:rsid w:val="00E4087F"/>
    <w:rsid w:val="00E44587"/>
    <w:rsid w:val="00E44924"/>
    <w:rsid w:val="00E45A0E"/>
    <w:rsid w:val="00E45FED"/>
    <w:rsid w:val="00E46D78"/>
    <w:rsid w:val="00E512BF"/>
    <w:rsid w:val="00E52A72"/>
    <w:rsid w:val="00E54927"/>
    <w:rsid w:val="00E558AF"/>
    <w:rsid w:val="00E576F9"/>
    <w:rsid w:val="00E57886"/>
    <w:rsid w:val="00E61282"/>
    <w:rsid w:val="00E622E9"/>
    <w:rsid w:val="00E67051"/>
    <w:rsid w:val="00E67739"/>
    <w:rsid w:val="00E67C22"/>
    <w:rsid w:val="00E71693"/>
    <w:rsid w:val="00E74917"/>
    <w:rsid w:val="00E74DB2"/>
    <w:rsid w:val="00E80AB5"/>
    <w:rsid w:val="00E80C4C"/>
    <w:rsid w:val="00E87256"/>
    <w:rsid w:val="00E8746A"/>
    <w:rsid w:val="00E91909"/>
    <w:rsid w:val="00E92B85"/>
    <w:rsid w:val="00E92E76"/>
    <w:rsid w:val="00E93F5F"/>
    <w:rsid w:val="00E95EB4"/>
    <w:rsid w:val="00E96A28"/>
    <w:rsid w:val="00E96B36"/>
    <w:rsid w:val="00EA00F1"/>
    <w:rsid w:val="00EA14CA"/>
    <w:rsid w:val="00EA48D9"/>
    <w:rsid w:val="00EA4E60"/>
    <w:rsid w:val="00EA6199"/>
    <w:rsid w:val="00EA76DE"/>
    <w:rsid w:val="00EA7F08"/>
    <w:rsid w:val="00EB025B"/>
    <w:rsid w:val="00EB649A"/>
    <w:rsid w:val="00EB7960"/>
    <w:rsid w:val="00EB7D53"/>
    <w:rsid w:val="00EC12C8"/>
    <w:rsid w:val="00EC3293"/>
    <w:rsid w:val="00EC5188"/>
    <w:rsid w:val="00EC57C0"/>
    <w:rsid w:val="00EC6996"/>
    <w:rsid w:val="00EC6AAB"/>
    <w:rsid w:val="00EC7027"/>
    <w:rsid w:val="00EC7065"/>
    <w:rsid w:val="00ED0682"/>
    <w:rsid w:val="00ED0C36"/>
    <w:rsid w:val="00ED1B54"/>
    <w:rsid w:val="00ED1C28"/>
    <w:rsid w:val="00ED270A"/>
    <w:rsid w:val="00EE1C68"/>
    <w:rsid w:val="00EE28EC"/>
    <w:rsid w:val="00EE44DF"/>
    <w:rsid w:val="00EE47B7"/>
    <w:rsid w:val="00EE6E86"/>
    <w:rsid w:val="00EE72C7"/>
    <w:rsid w:val="00EF093A"/>
    <w:rsid w:val="00EF54C5"/>
    <w:rsid w:val="00EF7051"/>
    <w:rsid w:val="00F001B1"/>
    <w:rsid w:val="00F010CB"/>
    <w:rsid w:val="00F02ADA"/>
    <w:rsid w:val="00F043FD"/>
    <w:rsid w:val="00F06596"/>
    <w:rsid w:val="00F109F7"/>
    <w:rsid w:val="00F110F6"/>
    <w:rsid w:val="00F11DCE"/>
    <w:rsid w:val="00F131B2"/>
    <w:rsid w:val="00F20301"/>
    <w:rsid w:val="00F21CD6"/>
    <w:rsid w:val="00F242E1"/>
    <w:rsid w:val="00F24FFD"/>
    <w:rsid w:val="00F274B2"/>
    <w:rsid w:val="00F30056"/>
    <w:rsid w:val="00F30EAC"/>
    <w:rsid w:val="00F3233F"/>
    <w:rsid w:val="00F32C5E"/>
    <w:rsid w:val="00F34B4B"/>
    <w:rsid w:val="00F35AF4"/>
    <w:rsid w:val="00F400AC"/>
    <w:rsid w:val="00F4047B"/>
    <w:rsid w:val="00F42A34"/>
    <w:rsid w:val="00F42FAA"/>
    <w:rsid w:val="00F443E5"/>
    <w:rsid w:val="00F458F4"/>
    <w:rsid w:val="00F5036A"/>
    <w:rsid w:val="00F506AD"/>
    <w:rsid w:val="00F51EC5"/>
    <w:rsid w:val="00F520A7"/>
    <w:rsid w:val="00F53531"/>
    <w:rsid w:val="00F53CB1"/>
    <w:rsid w:val="00F56281"/>
    <w:rsid w:val="00F56F40"/>
    <w:rsid w:val="00F62E6D"/>
    <w:rsid w:val="00F66358"/>
    <w:rsid w:val="00F70393"/>
    <w:rsid w:val="00F708F0"/>
    <w:rsid w:val="00F71811"/>
    <w:rsid w:val="00F72675"/>
    <w:rsid w:val="00F73CD7"/>
    <w:rsid w:val="00F75B3B"/>
    <w:rsid w:val="00F76104"/>
    <w:rsid w:val="00F8027B"/>
    <w:rsid w:val="00F8031A"/>
    <w:rsid w:val="00F817C5"/>
    <w:rsid w:val="00F856A8"/>
    <w:rsid w:val="00F90F4F"/>
    <w:rsid w:val="00F915B5"/>
    <w:rsid w:val="00F916B9"/>
    <w:rsid w:val="00F95849"/>
    <w:rsid w:val="00F96AF5"/>
    <w:rsid w:val="00FA097A"/>
    <w:rsid w:val="00FA3264"/>
    <w:rsid w:val="00FA36FD"/>
    <w:rsid w:val="00FA3B33"/>
    <w:rsid w:val="00FA445A"/>
    <w:rsid w:val="00FA50BF"/>
    <w:rsid w:val="00FA629A"/>
    <w:rsid w:val="00FB1AC7"/>
    <w:rsid w:val="00FB1DDA"/>
    <w:rsid w:val="00FB37D0"/>
    <w:rsid w:val="00FB3C09"/>
    <w:rsid w:val="00FB4409"/>
    <w:rsid w:val="00FB6278"/>
    <w:rsid w:val="00FB62E2"/>
    <w:rsid w:val="00FC40DF"/>
    <w:rsid w:val="00FC4750"/>
    <w:rsid w:val="00FC64BC"/>
    <w:rsid w:val="00FC712E"/>
    <w:rsid w:val="00FC7D2E"/>
    <w:rsid w:val="00FD0A42"/>
    <w:rsid w:val="00FD0DB5"/>
    <w:rsid w:val="00FD2852"/>
    <w:rsid w:val="00FD3FEB"/>
    <w:rsid w:val="00FD5F6E"/>
    <w:rsid w:val="00FD7D82"/>
    <w:rsid w:val="00FE2BF3"/>
    <w:rsid w:val="00FE52C8"/>
    <w:rsid w:val="00FE60F5"/>
    <w:rsid w:val="00FF0D94"/>
    <w:rsid w:val="00FF1A05"/>
    <w:rsid w:val="00FF581D"/>
    <w:rsid w:val="00FF5E09"/>
    <w:rsid w:val="00FF6F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A7AFE15-2F02-4BFB-B04E-30635AF777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03D7A"/>
    <w:pPr>
      <w:widowControl w:val="0"/>
      <w:jc w:val="both"/>
    </w:pPr>
  </w:style>
  <w:style w:type="paragraph" w:styleId="1">
    <w:name w:val="heading 1"/>
    <w:basedOn w:val="a"/>
    <w:next w:val="a"/>
    <w:link w:val="1Char"/>
    <w:qFormat/>
    <w:rsid w:val="001B5150"/>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1B515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D057F"/>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814D8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B5150"/>
    <w:rPr>
      <w:b/>
      <w:bCs/>
      <w:kern w:val="44"/>
      <w:sz w:val="44"/>
      <w:szCs w:val="44"/>
    </w:rPr>
  </w:style>
  <w:style w:type="character" w:customStyle="1" w:styleId="2Char">
    <w:name w:val="标题 2 Char"/>
    <w:basedOn w:val="a0"/>
    <w:link w:val="2"/>
    <w:uiPriority w:val="9"/>
    <w:rsid w:val="001B515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8D057F"/>
    <w:rPr>
      <w:b/>
      <w:bCs/>
      <w:sz w:val="32"/>
      <w:szCs w:val="32"/>
    </w:rPr>
  </w:style>
  <w:style w:type="paragraph" w:styleId="a3">
    <w:name w:val="List Paragraph"/>
    <w:basedOn w:val="a"/>
    <w:uiPriority w:val="34"/>
    <w:qFormat/>
    <w:rsid w:val="00D05DC9"/>
    <w:pPr>
      <w:ind w:firstLineChars="200" w:firstLine="420"/>
    </w:pPr>
  </w:style>
  <w:style w:type="character" w:styleId="a4">
    <w:name w:val="Placeholder Text"/>
    <w:basedOn w:val="a0"/>
    <w:uiPriority w:val="99"/>
    <w:semiHidden/>
    <w:rsid w:val="00B54401"/>
    <w:rPr>
      <w:color w:val="808080"/>
    </w:rPr>
  </w:style>
  <w:style w:type="paragraph" w:styleId="a5">
    <w:name w:val="header"/>
    <w:basedOn w:val="a"/>
    <w:link w:val="Char"/>
    <w:uiPriority w:val="99"/>
    <w:unhideWhenUsed/>
    <w:rsid w:val="00EE6E8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EE6E86"/>
    <w:rPr>
      <w:sz w:val="18"/>
      <w:szCs w:val="18"/>
    </w:rPr>
  </w:style>
  <w:style w:type="paragraph" w:styleId="a6">
    <w:name w:val="footer"/>
    <w:basedOn w:val="a"/>
    <w:link w:val="Char0"/>
    <w:uiPriority w:val="99"/>
    <w:unhideWhenUsed/>
    <w:rsid w:val="00EE6E86"/>
    <w:pPr>
      <w:tabs>
        <w:tab w:val="center" w:pos="4153"/>
        <w:tab w:val="right" w:pos="8306"/>
      </w:tabs>
      <w:snapToGrid w:val="0"/>
      <w:jc w:val="left"/>
    </w:pPr>
    <w:rPr>
      <w:sz w:val="18"/>
      <w:szCs w:val="18"/>
    </w:rPr>
  </w:style>
  <w:style w:type="character" w:customStyle="1" w:styleId="Char0">
    <w:name w:val="页脚 Char"/>
    <w:basedOn w:val="a0"/>
    <w:link w:val="a6"/>
    <w:uiPriority w:val="99"/>
    <w:rsid w:val="00EE6E86"/>
    <w:rPr>
      <w:sz w:val="18"/>
      <w:szCs w:val="18"/>
    </w:rPr>
  </w:style>
  <w:style w:type="table" w:styleId="a7">
    <w:name w:val="Table Grid"/>
    <w:basedOn w:val="a1"/>
    <w:uiPriority w:val="39"/>
    <w:rsid w:val="00467D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FC64BC"/>
  </w:style>
  <w:style w:type="paragraph" w:customStyle="1" w:styleId="AuthorNames">
    <w:name w:val="Author Names"/>
    <w:basedOn w:val="a"/>
    <w:next w:val="AuthorAffiliations"/>
    <w:rsid w:val="00241F42"/>
    <w:pPr>
      <w:widowControl/>
      <w:jc w:val="center"/>
    </w:pPr>
    <w:rPr>
      <w:rFonts w:ascii="Times New Roman" w:hAnsi="Times New Roman" w:cs="Times New Roman"/>
      <w:kern w:val="0"/>
      <w:sz w:val="20"/>
      <w:szCs w:val="20"/>
      <w:lang w:eastAsia="en-US"/>
    </w:rPr>
  </w:style>
  <w:style w:type="character" w:styleId="a8">
    <w:name w:val="footnote reference"/>
    <w:basedOn w:val="a0"/>
    <w:rsid w:val="00241F42"/>
    <w:rPr>
      <w:sz w:val="20"/>
      <w:vertAlign w:val="superscript"/>
    </w:rPr>
  </w:style>
  <w:style w:type="paragraph" w:customStyle="1" w:styleId="AuthorAffiliations">
    <w:name w:val="Author Affiliations"/>
    <w:basedOn w:val="a"/>
    <w:next w:val="AuthorNames"/>
    <w:rsid w:val="00241F42"/>
    <w:pPr>
      <w:widowControl/>
      <w:spacing w:after="240"/>
      <w:jc w:val="center"/>
    </w:pPr>
    <w:rPr>
      <w:rFonts w:ascii="Times New Roman" w:hAnsi="Times New Roman" w:cs="Times New Roman"/>
      <w:i/>
      <w:kern w:val="0"/>
      <w:sz w:val="20"/>
      <w:szCs w:val="20"/>
      <w:lang w:eastAsia="en-US"/>
    </w:rPr>
  </w:style>
  <w:style w:type="paragraph" w:customStyle="1" w:styleId="Abstract">
    <w:name w:val="Abstract"/>
    <w:basedOn w:val="a"/>
    <w:next w:val="1"/>
    <w:rsid w:val="009859FF"/>
    <w:pPr>
      <w:widowControl/>
      <w:spacing w:before="480" w:after="480"/>
      <w:ind w:left="720" w:right="720" w:firstLine="288"/>
    </w:pPr>
    <w:rPr>
      <w:rFonts w:ascii="Times New Roman" w:hAnsi="Times New Roman" w:cs="Times New Roman"/>
      <w:b/>
      <w:kern w:val="0"/>
      <w:sz w:val="20"/>
      <w:szCs w:val="20"/>
      <w:lang w:eastAsia="en-US"/>
    </w:rPr>
  </w:style>
  <w:style w:type="paragraph" w:customStyle="1" w:styleId="Text">
    <w:name w:val="Text"/>
    <w:basedOn w:val="a"/>
    <w:rsid w:val="009859FF"/>
    <w:pPr>
      <w:widowControl/>
      <w:tabs>
        <w:tab w:val="left" w:pos="288"/>
      </w:tabs>
      <w:spacing w:line="480" w:lineRule="auto"/>
      <w:ind w:firstLine="288"/>
    </w:pPr>
    <w:rPr>
      <w:rFonts w:ascii="Times New Roman" w:hAnsi="Times New Roman" w:cs="Times New Roman"/>
      <w:kern w:val="0"/>
      <w:sz w:val="20"/>
      <w:szCs w:val="20"/>
      <w:lang w:eastAsia="en-US"/>
    </w:rPr>
  </w:style>
  <w:style w:type="paragraph" w:customStyle="1" w:styleId="References">
    <w:name w:val="References"/>
    <w:basedOn w:val="a"/>
    <w:rsid w:val="00E91909"/>
    <w:pPr>
      <w:widowControl/>
      <w:ind w:firstLine="288"/>
    </w:pPr>
    <w:rPr>
      <w:rFonts w:ascii="Times New Roman" w:hAnsi="Times New Roman" w:cs="Times New Roman"/>
      <w:kern w:val="0"/>
      <w:sz w:val="18"/>
      <w:szCs w:val="20"/>
      <w:lang w:eastAsia="en-US"/>
    </w:rPr>
  </w:style>
  <w:style w:type="character" w:customStyle="1" w:styleId="4Char">
    <w:name w:val="标题 4 Char"/>
    <w:basedOn w:val="a0"/>
    <w:link w:val="4"/>
    <w:uiPriority w:val="9"/>
    <w:semiHidden/>
    <w:rsid w:val="00814D87"/>
    <w:rPr>
      <w:rFonts w:asciiTheme="majorHAnsi" w:eastAsiaTheme="majorEastAsia" w:hAnsiTheme="majorHAnsi" w:cstheme="majorBidi"/>
      <w:b/>
      <w:bCs/>
      <w:sz w:val="28"/>
      <w:szCs w:val="28"/>
    </w:rPr>
  </w:style>
  <w:style w:type="paragraph" w:styleId="a9">
    <w:name w:val="caption"/>
    <w:basedOn w:val="a"/>
    <w:next w:val="a"/>
    <w:qFormat/>
    <w:rsid w:val="00721803"/>
    <w:pPr>
      <w:widowControl/>
      <w:spacing w:before="120" w:after="120"/>
    </w:pPr>
    <w:rPr>
      <w:rFonts w:ascii="Times New Roman" w:hAnsi="Times New Roman" w:cs="Times New Roman"/>
      <w:b/>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9.png"/><Relationship Id="rId47" Type="http://schemas.openxmlformats.org/officeDocument/2006/relationships/oleObject" Target="embeddings/oleObject17.bin"/><Relationship Id="rId63" Type="http://schemas.openxmlformats.org/officeDocument/2006/relationships/image" Target="media/image36.png"/><Relationship Id="rId68" Type="http://schemas.openxmlformats.org/officeDocument/2006/relationships/image" Target="media/image41.png"/><Relationship Id="rId84" Type="http://schemas.openxmlformats.org/officeDocument/2006/relationships/image" Target="media/image57.png"/><Relationship Id="rId89" Type="http://schemas.openxmlformats.org/officeDocument/2006/relationships/image" Target="media/image62.pn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0.bin"/><Relationship Id="rId58" Type="http://schemas.openxmlformats.org/officeDocument/2006/relationships/image" Target="media/image31.png"/><Relationship Id="rId74" Type="http://schemas.openxmlformats.org/officeDocument/2006/relationships/image" Target="media/image47.png"/><Relationship Id="rId79" Type="http://schemas.openxmlformats.org/officeDocument/2006/relationships/image" Target="media/image52.png"/><Relationship Id="rId5" Type="http://schemas.openxmlformats.org/officeDocument/2006/relationships/webSettings" Target="webSettings.xml"/><Relationship Id="rId90" Type="http://schemas.openxmlformats.org/officeDocument/2006/relationships/image" Target="media/image63.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20.png"/><Relationship Id="rId48" Type="http://schemas.openxmlformats.org/officeDocument/2006/relationships/image" Target="media/image24.wmf"/><Relationship Id="rId64" Type="http://schemas.openxmlformats.org/officeDocument/2006/relationships/image" Target="media/image37.png"/><Relationship Id="rId69" Type="http://schemas.openxmlformats.org/officeDocument/2006/relationships/image" Target="media/image42.png"/><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45.png"/><Relationship Id="rId80" Type="http://schemas.openxmlformats.org/officeDocument/2006/relationships/image" Target="media/image53.png"/><Relationship Id="rId85" Type="http://schemas.openxmlformats.org/officeDocument/2006/relationships/image" Target="media/image58.png"/><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image" Target="media/image23.wmf"/><Relationship Id="rId59" Type="http://schemas.openxmlformats.org/officeDocument/2006/relationships/image" Target="media/image32.png"/><Relationship Id="rId67" Type="http://schemas.openxmlformats.org/officeDocument/2006/relationships/image" Target="media/image40.png"/><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7.png"/><Relationship Id="rId62" Type="http://schemas.openxmlformats.org/officeDocument/2006/relationships/image" Target="media/image35.png"/><Relationship Id="rId70" Type="http://schemas.openxmlformats.org/officeDocument/2006/relationships/image" Target="media/image43.png"/><Relationship Id="rId75" Type="http://schemas.openxmlformats.org/officeDocument/2006/relationships/image" Target="media/image48.png"/><Relationship Id="rId83" Type="http://schemas.openxmlformats.org/officeDocument/2006/relationships/image" Target="media/image56.png"/><Relationship Id="rId88" Type="http://schemas.openxmlformats.org/officeDocument/2006/relationships/image" Target="media/image61.png"/><Relationship Id="rId91" Type="http://schemas.openxmlformats.org/officeDocument/2006/relationships/image" Target="media/image6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image" Target="media/image30.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image" Target="media/image46.png"/><Relationship Id="rId78" Type="http://schemas.openxmlformats.org/officeDocument/2006/relationships/image" Target="media/image51.png"/><Relationship Id="rId81" Type="http://schemas.openxmlformats.org/officeDocument/2006/relationships/image" Target="media/image54.png"/><Relationship Id="rId86" Type="http://schemas.openxmlformats.org/officeDocument/2006/relationships/image" Target="media/image59.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png"/><Relationship Id="rId34" Type="http://schemas.openxmlformats.org/officeDocument/2006/relationships/image" Target="media/image14.wmf"/><Relationship Id="rId50" Type="http://schemas.openxmlformats.org/officeDocument/2006/relationships/image" Target="media/image25.wmf"/><Relationship Id="rId55" Type="http://schemas.openxmlformats.org/officeDocument/2006/relationships/image" Target="media/image28.png"/><Relationship Id="rId76" Type="http://schemas.openxmlformats.org/officeDocument/2006/relationships/image" Target="media/image49.png"/><Relationship Id="rId7" Type="http://schemas.openxmlformats.org/officeDocument/2006/relationships/endnotes" Target="endnotes.xml"/><Relationship Id="rId71" Type="http://schemas.openxmlformats.org/officeDocument/2006/relationships/image" Target="media/image44.png"/><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image" Target="media/image22.png"/><Relationship Id="rId66" Type="http://schemas.openxmlformats.org/officeDocument/2006/relationships/image" Target="media/image39.png"/><Relationship Id="rId87" Type="http://schemas.openxmlformats.org/officeDocument/2006/relationships/image" Target="media/image60.png"/><Relationship Id="rId61" Type="http://schemas.openxmlformats.org/officeDocument/2006/relationships/image" Target="media/image34.png"/><Relationship Id="rId82" Type="http://schemas.openxmlformats.org/officeDocument/2006/relationships/image" Target="media/image55.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9.png"/><Relationship Id="rId77" Type="http://schemas.openxmlformats.org/officeDocument/2006/relationships/image" Target="media/image5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595291-B5A9-4CB2-9395-7F869F469B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19</TotalTime>
  <Pages>23</Pages>
  <Words>4311</Words>
  <Characters>24576</Characters>
  <Application>Microsoft Office Word</Application>
  <DocSecurity>0</DocSecurity>
  <Lines>204</Lines>
  <Paragraphs>57</Paragraphs>
  <ScaleCrop>false</ScaleCrop>
  <Company/>
  <LinksUpToDate>false</LinksUpToDate>
  <CharactersWithSpaces>288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1414</cp:revision>
  <dcterms:created xsi:type="dcterms:W3CDTF">2016-10-17T02:53:00Z</dcterms:created>
  <dcterms:modified xsi:type="dcterms:W3CDTF">2017-03-26T11:35:00Z</dcterms:modified>
</cp:coreProperties>
</file>